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2F92C20" w14:textId="77777777" w:rsidR="00C93562" w:rsidRDefault="005616E3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  <w:bookmarkStart w:id="0" w:name="_GoBack"/>
      <w:bookmarkEnd w:id="0"/>
      <w:r>
        <w:rPr>
          <w:rFonts w:ascii="Comic Sans MS" w:hAnsi="Comic Sans MS"/>
          <w:sz w:val="24"/>
          <w:szCs w:val="24"/>
        </w:rPr>
        <w:t>Acc. Pre-Calculus</w:t>
      </w:r>
      <w:r w:rsidR="00DB2FF2">
        <w:rPr>
          <w:rFonts w:ascii="Comic Sans MS" w:hAnsi="Comic Sans MS"/>
          <w:sz w:val="24"/>
          <w:szCs w:val="24"/>
        </w:rPr>
        <w:tab/>
      </w:r>
      <w:r w:rsidR="00C93562">
        <w:rPr>
          <w:rFonts w:ascii="Comic Sans MS" w:hAnsi="Comic Sans MS"/>
          <w:sz w:val="24"/>
          <w:szCs w:val="24"/>
        </w:rPr>
        <w:tab/>
      </w:r>
      <w:r w:rsidR="00C93562">
        <w:rPr>
          <w:rFonts w:ascii="Comic Sans MS" w:hAnsi="Comic Sans MS"/>
          <w:sz w:val="24"/>
          <w:szCs w:val="24"/>
        </w:rPr>
        <w:tab/>
      </w:r>
      <w:r w:rsidR="00C93562">
        <w:rPr>
          <w:rFonts w:ascii="Comic Sans MS" w:hAnsi="Comic Sans MS"/>
          <w:sz w:val="24"/>
          <w:szCs w:val="24"/>
        </w:rPr>
        <w:tab/>
      </w:r>
      <w:r w:rsidR="00C93562">
        <w:rPr>
          <w:rFonts w:ascii="Comic Sans MS" w:hAnsi="Comic Sans MS"/>
          <w:sz w:val="24"/>
          <w:szCs w:val="24"/>
        </w:rPr>
        <w:tab/>
      </w:r>
      <w:r w:rsidR="00C93562">
        <w:rPr>
          <w:rFonts w:ascii="Comic Sans MS" w:hAnsi="Comic Sans MS"/>
          <w:sz w:val="24"/>
          <w:szCs w:val="24"/>
        </w:rPr>
        <w:tab/>
      </w:r>
      <w:r w:rsidR="00C93562">
        <w:rPr>
          <w:rFonts w:ascii="Comic Sans MS" w:hAnsi="Comic Sans MS"/>
          <w:sz w:val="24"/>
          <w:szCs w:val="24"/>
        </w:rPr>
        <w:tab/>
        <w:t>Name</w:t>
      </w:r>
      <w:r>
        <w:rPr>
          <w:rFonts w:ascii="Comic Sans MS" w:hAnsi="Comic Sans MS"/>
          <w:sz w:val="24"/>
          <w:szCs w:val="24"/>
        </w:rPr>
        <w:t xml:space="preserve">: </w:t>
      </w:r>
      <w:r w:rsidR="00C93562">
        <w:rPr>
          <w:rFonts w:ascii="Comic Sans MS" w:hAnsi="Comic Sans MS"/>
          <w:sz w:val="24"/>
          <w:szCs w:val="24"/>
        </w:rPr>
        <w:t>______________________</w:t>
      </w:r>
    </w:p>
    <w:p w14:paraId="12F92C21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Unit </w:t>
      </w:r>
      <w:r w:rsidR="005616E3">
        <w:rPr>
          <w:rFonts w:ascii="Comic Sans MS" w:hAnsi="Comic Sans MS"/>
          <w:sz w:val="24"/>
          <w:szCs w:val="24"/>
        </w:rPr>
        <w:t>6</w:t>
      </w:r>
      <w:r>
        <w:rPr>
          <w:rFonts w:ascii="Comic Sans MS" w:hAnsi="Comic Sans MS"/>
          <w:sz w:val="24"/>
          <w:szCs w:val="24"/>
        </w:rPr>
        <w:t xml:space="preserve"> Conics</w:t>
      </w:r>
    </w:p>
    <w:p w14:paraId="12F92C22" w14:textId="77777777" w:rsidR="00C93562" w:rsidRDefault="005616E3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WS-2: </w:t>
      </w:r>
      <w:r w:rsidR="002D20CC">
        <w:rPr>
          <w:rFonts w:ascii="Comic Sans MS" w:hAnsi="Comic Sans MS"/>
          <w:sz w:val="24"/>
          <w:szCs w:val="24"/>
        </w:rPr>
        <w:t>Parabolas</w:t>
      </w:r>
      <w:r w:rsidR="00DB2FF2">
        <w:rPr>
          <w:rFonts w:ascii="Comic Sans MS" w:hAnsi="Comic Sans MS"/>
          <w:sz w:val="24"/>
          <w:szCs w:val="24"/>
        </w:rPr>
        <w:tab/>
      </w:r>
      <w:r w:rsidR="00DB2FF2">
        <w:rPr>
          <w:rFonts w:ascii="Comic Sans MS" w:hAnsi="Comic Sans MS"/>
          <w:sz w:val="24"/>
          <w:szCs w:val="24"/>
        </w:rPr>
        <w:tab/>
      </w:r>
      <w:r w:rsidR="00DB2FF2">
        <w:rPr>
          <w:rFonts w:ascii="Comic Sans MS" w:hAnsi="Comic Sans MS"/>
          <w:sz w:val="24"/>
          <w:szCs w:val="24"/>
        </w:rPr>
        <w:tab/>
      </w:r>
      <w:r w:rsidR="00DB2FF2">
        <w:rPr>
          <w:rFonts w:ascii="Comic Sans MS" w:hAnsi="Comic Sans MS"/>
          <w:sz w:val="24"/>
          <w:szCs w:val="24"/>
        </w:rPr>
        <w:tab/>
      </w:r>
      <w:r w:rsidR="00DB2FF2">
        <w:rPr>
          <w:rFonts w:ascii="Comic Sans MS" w:hAnsi="Comic Sans MS"/>
          <w:sz w:val="24"/>
          <w:szCs w:val="24"/>
        </w:rPr>
        <w:tab/>
      </w:r>
      <w:r w:rsidR="00DB2FF2">
        <w:rPr>
          <w:rFonts w:ascii="Comic Sans MS" w:hAnsi="Comic Sans MS"/>
          <w:sz w:val="24"/>
          <w:szCs w:val="24"/>
        </w:rPr>
        <w:tab/>
      </w:r>
      <w:r w:rsidR="00DB2FF2">
        <w:rPr>
          <w:rFonts w:ascii="Comic Sans MS" w:hAnsi="Comic Sans MS"/>
          <w:sz w:val="24"/>
          <w:szCs w:val="24"/>
        </w:rPr>
        <w:tab/>
        <w:t>Date</w:t>
      </w:r>
      <w:r>
        <w:rPr>
          <w:rFonts w:ascii="Comic Sans MS" w:hAnsi="Comic Sans MS"/>
          <w:sz w:val="24"/>
          <w:szCs w:val="24"/>
        </w:rPr>
        <w:t xml:space="preserve">: </w:t>
      </w:r>
      <w:r w:rsidR="00DB2FF2">
        <w:rPr>
          <w:rFonts w:ascii="Comic Sans MS" w:hAnsi="Comic Sans MS"/>
          <w:sz w:val="24"/>
          <w:szCs w:val="24"/>
        </w:rPr>
        <w:t>_______________Block</w:t>
      </w:r>
      <w:r>
        <w:rPr>
          <w:rFonts w:ascii="Comic Sans MS" w:hAnsi="Comic Sans MS"/>
          <w:sz w:val="24"/>
          <w:szCs w:val="24"/>
        </w:rPr>
        <w:t xml:space="preserve">: </w:t>
      </w:r>
      <w:r w:rsidR="00DB2FF2">
        <w:rPr>
          <w:rFonts w:ascii="Comic Sans MS" w:hAnsi="Comic Sans MS"/>
          <w:sz w:val="24"/>
          <w:szCs w:val="24"/>
        </w:rPr>
        <w:t>__</w:t>
      </w:r>
    </w:p>
    <w:p w14:paraId="12F92C23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C93562" w14:paraId="12F92C25" w14:textId="77777777" w:rsidTr="00C93562">
        <w:tc>
          <w:tcPr>
            <w:tcW w:w="11016" w:type="dxa"/>
          </w:tcPr>
          <w:p w14:paraId="12F92C24" w14:textId="77777777" w:rsidR="00C93562" w:rsidRDefault="00C93562" w:rsidP="002D20CC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Students will </w:t>
            </w:r>
            <w:r w:rsidR="002D20CC">
              <w:rPr>
                <w:rFonts w:ascii="Comic Sans MS" w:hAnsi="Comic Sans MS"/>
                <w:sz w:val="24"/>
                <w:szCs w:val="24"/>
              </w:rPr>
              <w:t>recognize, analyze and graph the equations of the conic sections</w:t>
            </w:r>
            <w:r>
              <w:rPr>
                <w:rFonts w:ascii="Comic Sans MS" w:hAnsi="Comic Sans MS"/>
                <w:sz w:val="24"/>
                <w:szCs w:val="24"/>
              </w:rPr>
              <w:t>.</w:t>
            </w:r>
          </w:p>
        </w:tc>
      </w:tr>
    </w:tbl>
    <w:p w14:paraId="12F92C26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27" w14:textId="77777777" w:rsidR="00C93562" w:rsidRDefault="00C93562" w:rsidP="00C93562">
      <w:pPr>
        <w:pStyle w:val="ListParagraph"/>
        <w:numPr>
          <w:ilvl w:val="0"/>
          <w:numId w:val="1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For </w:t>
      </w:r>
      <w:r w:rsidR="002D20CC">
        <w:rPr>
          <w:rFonts w:ascii="Comic Sans MS" w:hAnsi="Comic Sans MS"/>
          <w:sz w:val="24"/>
          <w:szCs w:val="24"/>
        </w:rPr>
        <w:t>each parabola</w:t>
      </w:r>
      <w:r>
        <w:rPr>
          <w:rFonts w:ascii="Comic Sans MS" w:hAnsi="Comic Sans MS"/>
          <w:sz w:val="24"/>
          <w:szCs w:val="24"/>
        </w:rPr>
        <w:t xml:space="preserve">, write the equation in standard form, state the </w:t>
      </w:r>
      <w:r w:rsidR="002D20CC">
        <w:rPr>
          <w:rFonts w:ascii="Comic Sans MS" w:hAnsi="Comic Sans MS"/>
          <w:sz w:val="24"/>
          <w:szCs w:val="24"/>
        </w:rPr>
        <w:t>vertex</w:t>
      </w:r>
      <w:r>
        <w:rPr>
          <w:rFonts w:ascii="Comic Sans MS" w:hAnsi="Comic Sans MS"/>
          <w:sz w:val="24"/>
          <w:szCs w:val="24"/>
        </w:rPr>
        <w:t xml:space="preserve">, </w:t>
      </w:r>
      <w:r w:rsidR="002D20CC">
        <w:rPr>
          <w:rFonts w:ascii="Comic Sans MS" w:hAnsi="Comic Sans MS"/>
          <w:sz w:val="24"/>
          <w:szCs w:val="24"/>
        </w:rPr>
        <w:t>the focus and the directrix</w:t>
      </w:r>
      <w:r>
        <w:rPr>
          <w:rFonts w:ascii="Comic Sans MS" w:hAnsi="Comic Sans MS"/>
          <w:sz w:val="24"/>
          <w:szCs w:val="24"/>
        </w:rPr>
        <w:t xml:space="preserve"> and then graph.</w:t>
      </w:r>
    </w:p>
    <w:p w14:paraId="12F92C28" w14:textId="77777777" w:rsidR="002D20CC" w:rsidRDefault="002D20CC" w:rsidP="002D20CC">
      <w:pPr>
        <w:pStyle w:val="ListParagraph"/>
        <w:spacing w:after="0" w:line="240" w:lineRule="auto"/>
        <w:ind w:left="1080"/>
        <w:rPr>
          <w:rFonts w:ascii="Comic Sans MS" w:hAnsi="Comic Sans MS"/>
          <w:sz w:val="24"/>
          <w:szCs w:val="24"/>
        </w:rPr>
      </w:pPr>
    </w:p>
    <w:p w14:paraId="12F92C29" w14:textId="77777777" w:rsidR="00C93562" w:rsidRDefault="002D20CC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12"/>
          <w:sz w:val="24"/>
          <w:szCs w:val="24"/>
        </w:rPr>
        <w:object w:dxaOrig="1320" w:dyaOrig="400" w14:anchorId="12F92C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20.5pt" o:ole="">
            <v:imagedata r:id="rId10" o:title=""/>
          </v:shape>
          <o:OLEObject Type="Embed" ProgID="Equation.DSMT4" ShapeID="_x0000_i1025" DrawAspect="Content" ObjectID="_1632313333" r:id="rId11"/>
        </w:object>
      </w:r>
      <w:r w:rsidR="00C93562">
        <w:rPr>
          <w:rFonts w:ascii="Comic Sans MS" w:hAnsi="Comic Sans MS"/>
          <w:sz w:val="24"/>
          <w:szCs w:val="24"/>
        </w:rPr>
        <w:tab/>
      </w:r>
    </w:p>
    <w:p w14:paraId="12F92C2A" w14:textId="77777777" w:rsidR="002D20CC" w:rsidRDefault="00C93562" w:rsidP="00C93562">
      <w:pPr>
        <w:pStyle w:val="ListParagraph"/>
        <w:spacing w:after="0" w:line="240" w:lineRule="auto"/>
        <w:ind w:left="144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ab/>
      </w:r>
    </w:p>
    <w:p w14:paraId="12F92C2B" w14:textId="77777777" w:rsidR="00C93562" w:rsidRDefault="00C93562" w:rsidP="00C93562">
      <w:pPr>
        <w:pStyle w:val="ListParagraph"/>
        <w:spacing w:after="0" w:line="240" w:lineRule="auto"/>
        <w:ind w:left="144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</w:p>
    <w:p w14:paraId="12F92C2C" w14:textId="77777777" w:rsidR="00C93562" w:rsidRDefault="002D20CC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12"/>
          <w:sz w:val="24"/>
          <w:szCs w:val="24"/>
        </w:rPr>
        <w:object w:dxaOrig="1980" w:dyaOrig="400" w14:anchorId="12F92C6B">
          <v:shape id="_x0000_i1026" type="#_x0000_t75" style="width:99pt;height:20.5pt" o:ole="">
            <v:imagedata r:id="rId12" o:title=""/>
          </v:shape>
          <o:OLEObject Type="Embed" ProgID="Equation.DSMT4" ShapeID="_x0000_i1026" DrawAspect="Content" ObjectID="_1632313334" r:id="rId13"/>
        </w:object>
      </w:r>
    </w:p>
    <w:p w14:paraId="12F92C2D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2E" w14:textId="77777777" w:rsidR="002D20CC" w:rsidRPr="00C93562" w:rsidRDefault="002D20CC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2F" w14:textId="77777777" w:rsidR="00C93562" w:rsidRDefault="002D20CC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2D20CC">
        <w:rPr>
          <w:rFonts w:ascii="Comic Sans MS" w:hAnsi="Comic Sans MS"/>
          <w:position w:val="-12"/>
          <w:sz w:val="24"/>
          <w:szCs w:val="24"/>
        </w:rPr>
        <w:object w:dxaOrig="2260" w:dyaOrig="400" w14:anchorId="12F92C6C">
          <v:shape id="_x0000_i1027" type="#_x0000_t75" style="width:113pt;height:20.5pt" o:ole="">
            <v:imagedata r:id="rId14" o:title=""/>
          </v:shape>
          <o:OLEObject Type="Embed" ProgID="Equation.DSMT4" ShapeID="_x0000_i1027" DrawAspect="Content" ObjectID="_1632313335" r:id="rId15"/>
        </w:object>
      </w:r>
    </w:p>
    <w:p w14:paraId="12F92C30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31" w14:textId="77777777" w:rsidR="002D20CC" w:rsidRPr="00C93562" w:rsidRDefault="002D20CC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32" w14:textId="77777777" w:rsidR="00C93562" w:rsidRDefault="002D20CC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12"/>
          <w:sz w:val="24"/>
          <w:szCs w:val="24"/>
        </w:rPr>
        <w:object w:dxaOrig="2360" w:dyaOrig="400" w14:anchorId="12F92C6D">
          <v:shape id="_x0000_i1028" type="#_x0000_t75" style="width:118pt;height:20.5pt" o:ole="">
            <v:imagedata r:id="rId16" o:title=""/>
          </v:shape>
          <o:OLEObject Type="Embed" ProgID="Equation.DSMT4" ShapeID="_x0000_i1028" DrawAspect="Content" ObjectID="_1632313336" r:id="rId17"/>
        </w:object>
      </w:r>
    </w:p>
    <w:p w14:paraId="12F92C33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34" w14:textId="77777777" w:rsidR="002D20CC" w:rsidRPr="00C93562" w:rsidRDefault="002D20CC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35" w14:textId="77777777" w:rsidR="00C93562" w:rsidRDefault="002D20CC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12"/>
          <w:sz w:val="24"/>
          <w:szCs w:val="24"/>
        </w:rPr>
        <w:object w:dxaOrig="2260" w:dyaOrig="400" w14:anchorId="12F92C6E">
          <v:shape id="_x0000_i1029" type="#_x0000_t75" style="width:113pt;height:20.5pt" o:ole="">
            <v:imagedata r:id="rId18" o:title=""/>
          </v:shape>
          <o:OLEObject Type="Embed" ProgID="Equation.DSMT4" ShapeID="_x0000_i1029" DrawAspect="Content" ObjectID="_1632313337" r:id="rId19"/>
        </w:object>
      </w:r>
    </w:p>
    <w:p w14:paraId="12F92C36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37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38" w14:textId="77777777" w:rsidR="00C93562" w:rsidRDefault="004C5515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12"/>
          <w:sz w:val="24"/>
          <w:szCs w:val="24"/>
        </w:rPr>
        <w:object w:dxaOrig="1920" w:dyaOrig="400" w14:anchorId="12F92C6F">
          <v:shape id="_x0000_i1030" type="#_x0000_t75" style="width:96pt;height:20.5pt" o:ole="">
            <v:imagedata r:id="rId20" o:title=""/>
          </v:shape>
          <o:OLEObject Type="Embed" ProgID="Equation.DSMT4" ShapeID="_x0000_i1030" DrawAspect="Content" ObjectID="_1632313338" r:id="rId21"/>
        </w:object>
      </w:r>
    </w:p>
    <w:p w14:paraId="12F92C39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3A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3B" w14:textId="77777777" w:rsidR="00C93562" w:rsidRDefault="002D20CC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12"/>
          <w:sz w:val="24"/>
          <w:szCs w:val="24"/>
        </w:rPr>
        <w:object w:dxaOrig="2640" w:dyaOrig="400" w14:anchorId="12F92C70">
          <v:shape id="_x0000_i1031" type="#_x0000_t75" style="width:132pt;height:20.5pt" o:ole="">
            <v:imagedata r:id="rId22" o:title=""/>
          </v:shape>
          <o:OLEObject Type="Embed" ProgID="Equation.DSMT4" ShapeID="_x0000_i1031" DrawAspect="Content" ObjectID="_1632313339" r:id="rId23"/>
        </w:object>
      </w:r>
    </w:p>
    <w:p w14:paraId="12F92C3C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3D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3E" w14:textId="77777777" w:rsidR="00C93562" w:rsidRDefault="004C5515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12"/>
          <w:sz w:val="24"/>
          <w:szCs w:val="24"/>
        </w:rPr>
        <w:object w:dxaOrig="2340" w:dyaOrig="400" w14:anchorId="12F92C71">
          <v:shape id="_x0000_i1032" type="#_x0000_t75" style="width:117pt;height:20.5pt" o:ole="">
            <v:imagedata r:id="rId24" o:title=""/>
          </v:shape>
          <o:OLEObject Type="Embed" ProgID="Equation.DSMT4" ShapeID="_x0000_i1032" DrawAspect="Content" ObjectID="_1632313340" r:id="rId25"/>
        </w:object>
      </w:r>
    </w:p>
    <w:p w14:paraId="12F92C3F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40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41" w14:textId="77777777" w:rsidR="00C93562" w:rsidRDefault="002D20CC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12"/>
          <w:sz w:val="24"/>
          <w:szCs w:val="24"/>
        </w:rPr>
        <w:object w:dxaOrig="2740" w:dyaOrig="400" w14:anchorId="12F92C72">
          <v:shape id="_x0000_i1033" type="#_x0000_t75" style="width:137.5pt;height:20.5pt" o:ole="">
            <v:imagedata r:id="rId26" o:title=""/>
          </v:shape>
          <o:OLEObject Type="Embed" ProgID="Equation.DSMT4" ShapeID="_x0000_i1033" DrawAspect="Content" ObjectID="_1632313341" r:id="rId27"/>
        </w:object>
      </w:r>
    </w:p>
    <w:p w14:paraId="12F92C42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43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44" w14:textId="77777777" w:rsidR="00C93562" w:rsidRDefault="002D20CC" w:rsidP="00C9356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 w:rsidRPr="00C93562">
        <w:rPr>
          <w:rFonts w:ascii="Comic Sans MS" w:hAnsi="Comic Sans MS"/>
          <w:position w:val="-12"/>
          <w:sz w:val="24"/>
          <w:szCs w:val="24"/>
        </w:rPr>
        <w:object w:dxaOrig="2740" w:dyaOrig="400" w14:anchorId="12F92C73">
          <v:shape id="_x0000_i1034" type="#_x0000_t75" style="width:137.5pt;height:20.5pt" o:ole="">
            <v:imagedata r:id="rId28" o:title=""/>
          </v:shape>
          <o:OLEObject Type="Embed" ProgID="Equation.DSMT4" ShapeID="_x0000_i1034" DrawAspect="Content" ObjectID="_1632313342" r:id="rId29"/>
        </w:object>
      </w:r>
    </w:p>
    <w:p w14:paraId="12F92C45" w14:textId="77777777" w:rsid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46" w14:textId="77777777" w:rsidR="00C93562" w:rsidRPr="00C93562" w:rsidRDefault="00C93562" w:rsidP="00C9356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47" w14:textId="77777777" w:rsidR="00C93562" w:rsidRPr="002D20CC" w:rsidRDefault="00C93562" w:rsidP="002D20CC">
      <w:pPr>
        <w:pStyle w:val="ListParagraph"/>
        <w:spacing w:after="0" w:line="240" w:lineRule="auto"/>
        <w:ind w:left="1440"/>
        <w:rPr>
          <w:rFonts w:ascii="Comic Sans MS" w:hAnsi="Comic Sans MS"/>
          <w:sz w:val="24"/>
          <w:szCs w:val="24"/>
        </w:rPr>
      </w:pPr>
    </w:p>
    <w:p w14:paraId="12F92C48" w14:textId="77777777" w:rsidR="00C93562" w:rsidRPr="00C93562" w:rsidRDefault="00C93562" w:rsidP="00C93562">
      <w:pPr>
        <w:pStyle w:val="ListParagraph"/>
        <w:spacing w:after="0" w:line="240" w:lineRule="auto"/>
        <w:ind w:left="1440"/>
        <w:rPr>
          <w:rFonts w:ascii="Comic Sans MS" w:hAnsi="Comic Sans MS"/>
          <w:sz w:val="24"/>
          <w:szCs w:val="24"/>
        </w:rPr>
      </w:pPr>
    </w:p>
    <w:p w14:paraId="12F92C49" w14:textId="77777777" w:rsidR="00DB2FF2" w:rsidRDefault="002D20CC" w:rsidP="00DB2FF2">
      <w:pPr>
        <w:pStyle w:val="ListParagraph"/>
        <w:numPr>
          <w:ilvl w:val="0"/>
          <w:numId w:val="1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Given the following information, write the standard form for each parabola</w:t>
      </w:r>
      <w:r w:rsidR="00DB2FF2">
        <w:rPr>
          <w:rFonts w:ascii="Comic Sans MS" w:hAnsi="Comic Sans MS"/>
          <w:sz w:val="24"/>
          <w:szCs w:val="24"/>
        </w:rPr>
        <w:t>.</w:t>
      </w:r>
    </w:p>
    <w:p w14:paraId="12F92C4A" w14:textId="77777777" w:rsidR="00DB2FF2" w:rsidRDefault="00DB2FF2" w:rsidP="00DB2FF2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4B" w14:textId="77777777" w:rsidR="00DB2FF2" w:rsidRDefault="002D20CC" w:rsidP="00DB2FF2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Vertex: (3, 2); focus: (1, 2)</w:t>
      </w:r>
    </w:p>
    <w:p w14:paraId="12F92C4C" w14:textId="77777777" w:rsidR="002D20CC" w:rsidRDefault="002D20CC" w:rsidP="002D20CC">
      <w:pPr>
        <w:pStyle w:val="ListParagraph"/>
        <w:spacing w:after="0" w:line="240" w:lineRule="auto"/>
        <w:ind w:left="1440"/>
        <w:rPr>
          <w:rFonts w:ascii="Comic Sans MS" w:hAnsi="Comic Sans MS"/>
          <w:sz w:val="24"/>
          <w:szCs w:val="24"/>
        </w:rPr>
      </w:pPr>
    </w:p>
    <w:p w14:paraId="12F92C4D" w14:textId="77777777" w:rsidR="002D20CC" w:rsidRDefault="002D20CC" w:rsidP="002D20CC">
      <w:pPr>
        <w:pStyle w:val="ListParagraph"/>
        <w:spacing w:after="0" w:line="240" w:lineRule="auto"/>
        <w:ind w:left="1440"/>
        <w:rPr>
          <w:rFonts w:ascii="Comic Sans MS" w:hAnsi="Comic Sans MS"/>
          <w:sz w:val="24"/>
          <w:szCs w:val="24"/>
        </w:rPr>
      </w:pPr>
    </w:p>
    <w:p w14:paraId="12F92C4E" w14:textId="77777777" w:rsidR="002D20CC" w:rsidRDefault="002D20CC" w:rsidP="002D20CC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Vertex: (3, 2); focus: (-1, 2)</w:t>
      </w:r>
    </w:p>
    <w:p w14:paraId="12F92C4F" w14:textId="77777777" w:rsidR="002D20CC" w:rsidRDefault="002D20CC" w:rsidP="002D20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50" w14:textId="77777777" w:rsidR="002D20CC" w:rsidRPr="002D20CC" w:rsidRDefault="002D20CC" w:rsidP="002D20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51" w14:textId="77777777" w:rsidR="002D20CC" w:rsidRDefault="002D20CC" w:rsidP="002D20CC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Vertex: (0, 4); directrix: y = 2</w:t>
      </w:r>
    </w:p>
    <w:p w14:paraId="12F92C52" w14:textId="77777777" w:rsidR="002D20CC" w:rsidRDefault="002D20CC" w:rsidP="002D20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53" w14:textId="77777777" w:rsidR="002D20CC" w:rsidRPr="002D20CC" w:rsidRDefault="002D20CC" w:rsidP="002D20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54" w14:textId="77777777" w:rsidR="002D20CC" w:rsidRDefault="002D20CC" w:rsidP="002D20CC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Vertex: (-2, 1); directrix: x = 1</w:t>
      </w:r>
    </w:p>
    <w:p w14:paraId="12F92C55" w14:textId="77777777" w:rsidR="002D20CC" w:rsidRDefault="002D20CC" w:rsidP="002D20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56" w14:textId="77777777" w:rsidR="002D20CC" w:rsidRPr="002D20CC" w:rsidRDefault="002D20CC" w:rsidP="002D20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57" w14:textId="77777777" w:rsidR="002D20CC" w:rsidRDefault="002D20CC" w:rsidP="002D20CC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Focus: (2, 2); directrix: x = -2</w:t>
      </w:r>
    </w:p>
    <w:p w14:paraId="12F92C58" w14:textId="77777777" w:rsidR="002D20CC" w:rsidRDefault="002D20CC" w:rsidP="002D20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59" w14:textId="77777777" w:rsidR="002D20CC" w:rsidRPr="002D20CC" w:rsidRDefault="002D20CC" w:rsidP="002D20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5A" w14:textId="77777777" w:rsidR="002D20CC" w:rsidRDefault="002D20CC" w:rsidP="002D20CC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Focus: (0, 0); directrix: y = 4</w:t>
      </w:r>
    </w:p>
    <w:p w14:paraId="12F92C5B" w14:textId="77777777" w:rsidR="002D20CC" w:rsidRDefault="002D20CC" w:rsidP="002D20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5C" w14:textId="77777777" w:rsidR="002D20CC" w:rsidRPr="002D20CC" w:rsidRDefault="002D20CC" w:rsidP="002D20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5D" w14:textId="77777777" w:rsidR="002D20CC" w:rsidRDefault="002D20CC" w:rsidP="002D20CC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Vertex: (0, 0); focus: (0, -2)</w:t>
      </w:r>
    </w:p>
    <w:p w14:paraId="12F92C5E" w14:textId="77777777" w:rsidR="002D20CC" w:rsidRDefault="002D20CC" w:rsidP="002D20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5F" w14:textId="77777777" w:rsidR="002D20CC" w:rsidRPr="002D20CC" w:rsidRDefault="002D20CC" w:rsidP="002D20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60" w14:textId="77777777" w:rsidR="002D20CC" w:rsidRDefault="002D20CC" w:rsidP="002D20CC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Vertex: (0, 0); directrix: x = 3</w:t>
      </w:r>
    </w:p>
    <w:p w14:paraId="12F92C61" w14:textId="77777777" w:rsidR="002D20CC" w:rsidRDefault="002D20CC" w:rsidP="002D20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62" w14:textId="77777777" w:rsidR="002D20CC" w:rsidRPr="002D20CC" w:rsidRDefault="002D20CC" w:rsidP="002D20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63" w14:textId="77777777" w:rsidR="002D20CC" w:rsidRDefault="002D20CC" w:rsidP="002D20CC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Focus: (2, 5); directrix: x = 3</w:t>
      </w:r>
    </w:p>
    <w:p w14:paraId="12F92C64" w14:textId="77777777" w:rsidR="002D20CC" w:rsidRDefault="002D20CC" w:rsidP="002D20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65" w14:textId="77777777" w:rsidR="002D20CC" w:rsidRPr="002D20CC" w:rsidRDefault="002D20CC" w:rsidP="002D20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12F92C66" w14:textId="77777777" w:rsidR="002D20CC" w:rsidRDefault="002D20CC" w:rsidP="002D20CC">
      <w:pPr>
        <w:pStyle w:val="ListParagraph"/>
        <w:numPr>
          <w:ilvl w:val="0"/>
          <w:numId w:val="2"/>
        </w:num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Focus: (1, 3); vertex: (1, 2)</w:t>
      </w:r>
    </w:p>
    <w:p w14:paraId="12F92C67" w14:textId="77777777" w:rsidR="002D20CC" w:rsidRDefault="002D20CC" w:rsidP="002D20CC">
      <w:pPr>
        <w:pStyle w:val="ListParagraph"/>
        <w:spacing w:after="0" w:line="240" w:lineRule="auto"/>
        <w:ind w:left="1440"/>
        <w:rPr>
          <w:rFonts w:ascii="Comic Sans MS" w:hAnsi="Comic Sans MS"/>
          <w:sz w:val="24"/>
          <w:szCs w:val="24"/>
        </w:rPr>
      </w:pPr>
    </w:p>
    <w:p w14:paraId="12F92C68" w14:textId="77777777" w:rsidR="00DB2FF2" w:rsidRDefault="00DB2FF2" w:rsidP="00DB2FF2">
      <w:pPr>
        <w:pStyle w:val="ListParagraph"/>
        <w:spacing w:after="0" w:line="240" w:lineRule="auto"/>
        <w:ind w:left="1080"/>
        <w:rPr>
          <w:rFonts w:ascii="Comic Sans MS" w:hAnsi="Comic Sans MS"/>
          <w:sz w:val="24"/>
          <w:szCs w:val="24"/>
        </w:rPr>
      </w:pPr>
    </w:p>
    <w:p w14:paraId="12F92C69" w14:textId="77777777" w:rsidR="00C93562" w:rsidRPr="002D20CC" w:rsidRDefault="00C93562" w:rsidP="002D20CC">
      <w:pPr>
        <w:spacing w:after="0" w:line="240" w:lineRule="auto"/>
        <w:rPr>
          <w:rFonts w:ascii="Comic Sans MS" w:hAnsi="Comic Sans MS"/>
          <w:sz w:val="24"/>
          <w:szCs w:val="24"/>
        </w:rPr>
      </w:pPr>
    </w:p>
    <w:sectPr w:rsidR="00C93562" w:rsidRPr="002D20CC" w:rsidSect="00C9356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F92C76" w14:textId="77777777" w:rsidR="00C93562" w:rsidRDefault="00C93562" w:rsidP="00C93562">
      <w:pPr>
        <w:spacing w:after="0" w:line="240" w:lineRule="auto"/>
      </w:pPr>
      <w:r>
        <w:separator/>
      </w:r>
    </w:p>
  </w:endnote>
  <w:endnote w:type="continuationSeparator" w:id="0">
    <w:p w14:paraId="12F92C77" w14:textId="77777777" w:rsidR="00C93562" w:rsidRDefault="00C93562" w:rsidP="00C935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2F92C74" w14:textId="77777777" w:rsidR="00C93562" w:rsidRDefault="00C93562" w:rsidP="00C93562">
      <w:pPr>
        <w:spacing w:after="0" w:line="240" w:lineRule="auto"/>
      </w:pPr>
      <w:r>
        <w:separator/>
      </w:r>
    </w:p>
  </w:footnote>
  <w:footnote w:type="continuationSeparator" w:id="0">
    <w:p w14:paraId="12F92C75" w14:textId="77777777" w:rsidR="00C93562" w:rsidRDefault="00C93562" w:rsidP="00C9356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B2720F"/>
    <w:multiLevelType w:val="hybridMultilevel"/>
    <w:tmpl w:val="A022A926"/>
    <w:lvl w:ilvl="0" w:tplc="63B23034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2EFA60B1"/>
    <w:multiLevelType w:val="hybridMultilevel"/>
    <w:tmpl w:val="1A0800A6"/>
    <w:lvl w:ilvl="0" w:tplc="F9747C4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93562"/>
    <w:rsid w:val="000002BB"/>
    <w:rsid w:val="00000990"/>
    <w:rsid w:val="00001347"/>
    <w:rsid w:val="000016CE"/>
    <w:rsid w:val="00002124"/>
    <w:rsid w:val="00002FB4"/>
    <w:rsid w:val="000064E8"/>
    <w:rsid w:val="000068D4"/>
    <w:rsid w:val="00012BCA"/>
    <w:rsid w:val="00015ACB"/>
    <w:rsid w:val="0001617D"/>
    <w:rsid w:val="00016973"/>
    <w:rsid w:val="00021CD0"/>
    <w:rsid w:val="00022710"/>
    <w:rsid w:val="00022847"/>
    <w:rsid w:val="00023BE9"/>
    <w:rsid w:val="00025A52"/>
    <w:rsid w:val="000265D7"/>
    <w:rsid w:val="00031C0A"/>
    <w:rsid w:val="00031C3E"/>
    <w:rsid w:val="0003695F"/>
    <w:rsid w:val="00040DFE"/>
    <w:rsid w:val="000414E6"/>
    <w:rsid w:val="000423AE"/>
    <w:rsid w:val="00043061"/>
    <w:rsid w:val="00043830"/>
    <w:rsid w:val="00044763"/>
    <w:rsid w:val="000451BF"/>
    <w:rsid w:val="000456B1"/>
    <w:rsid w:val="00045C21"/>
    <w:rsid w:val="00046BD3"/>
    <w:rsid w:val="00051635"/>
    <w:rsid w:val="00054B6C"/>
    <w:rsid w:val="000602D8"/>
    <w:rsid w:val="000605B3"/>
    <w:rsid w:val="000615B4"/>
    <w:rsid w:val="000631F1"/>
    <w:rsid w:val="0006558A"/>
    <w:rsid w:val="00065E7E"/>
    <w:rsid w:val="00070146"/>
    <w:rsid w:val="0007256A"/>
    <w:rsid w:val="00072DB7"/>
    <w:rsid w:val="000730E4"/>
    <w:rsid w:val="00076C16"/>
    <w:rsid w:val="0007799E"/>
    <w:rsid w:val="00081172"/>
    <w:rsid w:val="000812C6"/>
    <w:rsid w:val="000813FD"/>
    <w:rsid w:val="0008143A"/>
    <w:rsid w:val="00081BBA"/>
    <w:rsid w:val="00082031"/>
    <w:rsid w:val="000820EA"/>
    <w:rsid w:val="0008271B"/>
    <w:rsid w:val="0008398F"/>
    <w:rsid w:val="0008691B"/>
    <w:rsid w:val="00086EE8"/>
    <w:rsid w:val="00090F43"/>
    <w:rsid w:val="00091B67"/>
    <w:rsid w:val="00091D60"/>
    <w:rsid w:val="00092032"/>
    <w:rsid w:val="000929B4"/>
    <w:rsid w:val="000942CA"/>
    <w:rsid w:val="0009667A"/>
    <w:rsid w:val="00097E52"/>
    <w:rsid w:val="000A3E30"/>
    <w:rsid w:val="000A438C"/>
    <w:rsid w:val="000A4AB6"/>
    <w:rsid w:val="000A566A"/>
    <w:rsid w:val="000A7112"/>
    <w:rsid w:val="000A7B79"/>
    <w:rsid w:val="000B0BC6"/>
    <w:rsid w:val="000B1434"/>
    <w:rsid w:val="000B3CA2"/>
    <w:rsid w:val="000B4D61"/>
    <w:rsid w:val="000B54DD"/>
    <w:rsid w:val="000C0270"/>
    <w:rsid w:val="000C0CAE"/>
    <w:rsid w:val="000C190D"/>
    <w:rsid w:val="000C57EA"/>
    <w:rsid w:val="000C6376"/>
    <w:rsid w:val="000D0C41"/>
    <w:rsid w:val="000D23EE"/>
    <w:rsid w:val="000D2AF6"/>
    <w:rsid w:val="000D5A9A"/>
    <w:rsid w:val="000D74AE"/>
    <w:rsid w:val="000E0BFE"/>
    <w:rsid w:val="000E1F9C"/>
    <w:rsid w:val="000E5BFE"/>
    <w:rsid w:val="000E7235"/>
    <w:rsid w:val="000F330E"/>
    <w:rsid w:val="000F46D1"/>
    <w:rsid w:val="000F564A"/>
    <w:rsid w:val="000F5B79"/>
    <w:rsid w:val="000F7524"/>
    <w:rsid w:val="000F78D5"/>
    <w:rsid w:val="00101E8A"/>
    <w:rsid w:val="00102316"/>
    <w:rsid w:val="001027DF"/>
    <w:rsid w:val="00102A6C"/>
    <w:rsid w:val="00102C4B"/>
    <w:rsid w:val="00103BD8"/>
    <w:rsid w:val="001100D3"/>
    <w:rsid w:val="00110CF1"/>
    <w:rsid w:val="0011123B"/>
    <w:rsid w:val="00111488"/>
    <w:rsid w:val="00112E42"/>
    <w:rsid w:val="0011338E"/>
    <w:rsid w:val="0011681A"/>
    <w:rsid w:val="001215E9"/>
    <w:rsid w:val="001219D4"/>
    <w:rsid w:val="0012382B"/>
    <w:rsid w:val="00124607"/>
    <w:rsid w:val="001264AF"/>
    <w:rsid w:val="00126693"/>
    <w:rsid w:val="00126B87"/>
    <w:rsid w:val="00127928"/>
    <w:rsid w:val="001305FB"/>
    <w:rsid w:val="00132D29"/>
    <w:rsid w:val="00133707"/>
    <w:rsid w:val="00135E62"/>
    <w:rsid w:val="00137743"/>
    <w:rsid w:val="00140B9E"/>
    <w:rsid w:val="00140DCF"/>
    <w:rsid w:val="0014266B"/>
    <w:rsid w:val="00142EE7"/>
    <w:rsid w:val="0014384F"/>
    <w:rsid w:val="00150113"/>
    <w:rsid w:val="00151DC7"/>
    <w:rsid w:val="001542CD"/>
    <w:rsid w:val="00154623"/>
    <w:rsid w:val="00155137"/>
    <w:rsid w:val="00156330"/>
    <w:rsid w:val="00160469"/>
    <w:rsid w:val="0016148C"/>
    <w:rsid w:val="00164090"/>
    <w:rsid w:val="00165282"/>
    <w:rsid w:val="001663B8"/>
    <w:rsid w:val="0017101A"/>
    <w:rsid w:val="00172A12"/>
    <w:rsid w:val="00174B69"/>
    <w:rsid w:val="001778CD"/>
    <w:rsid w:val="00181F85"/>
    <w:rsid w:val="00186474"/>
    <w:rsid w:val="00186C86"/>
    <w:rsid w:val="0019138A"/>
    <w:rsid w:val="001921D4"/>
    <w:rsid w:val="00192982"/>
    <w:rsid w:val="00194917"/>
    <w:rsid w:val="00194A55"/>
    <w:rsid w:val="0019537A"/>
    <w:rsid w:val="00196838"/>
    <w:rsid w:val="0019691F"/>
    <w:rsid w:val="001A009D"/>
    <w:rsid w:val="001A43E0"/>
    <w:rsid w:val="001A47A9"/>
    <w:rsid w:val="001A48B8"/>
    <w:rsid w:val="001A4941"/>
    <w:rsid w:val="001A4EEE"/>
    <w:rsid w:val="001A6F83"/>
    <w:rsid w:val="001A7E78"/>
    <w:rsid w:val="001B1C81"/>
    <w:rsid w:val="001B572E"/>
    <w:rsid w:val="001B5E71"/>
    <w:rsid w:val="001C060E"/>
    <w:rsid w:val="001C26CC"/>
    <w:rsid w:val="001C3C97"/>
    <w:rsid w:val="001C4537"/>
    <w:rsid w:val="001C57FC"/>
    <w:rsid w:val="001C6C2F"/>
    <w:rsid w:val="001C77CA"/>
    <w:rsid w:val="001D0053"/>
    <w:rsid w:val="001D0258"/>
    <w:rsid w:val="001D0E1D"/>
    <w:rsid w:val="001D2110"/>
    <w:rsid w:val="001D4146"/>
    <w:rsid w:val="001D4BE7"/>
    <w:rsid w:val="001E06C3"/>
    <w:rsid w:val="001E1D5B"/>
    <w:rsid w:val="001E26E9"/>
    <w:rsid w:val="001E2FE6"/>
    <w:rsid w:val="001E4EEB"/>
    <w:rsid w:val="001E569D"/>
    <w:rsid w:val="001E7CA9"/>
    <w:rsid w:val="001F1A1A"/>
    <w:rsid w:val="001F22B0"/>
    <w:rsid w:val="001F2552"/>
    <w:rsid w:val="001F366D"/>
    <w:rsid w:val="00202C7B"/>
    <w:rsid w:val="00202E15"/>
    <w:rsid w:val="00205E9B"/>
    <w:rsid w:val="00211F76"/>
    <w:rsid w:val="00212A50"/>
    <w:rsid w:val="00212C55"/>
    <w:rsid w:val="00214629"/>
    <w:rsid w:val="00216F1A"/>
    <w:rsid w:val="00226284"/>
    <w:rsid w:val="002265DF"/>
    <w:rsid w:val="00230BC8"/>
    <w:rsid w:val="0023221F"/>
    <w:rsid w:val="00233738"/>
    <w:rsid w:val="00233970"/>
    <w:rsid w:val="00235657"/>
    <w:rsid w:val="00237582"/>
    <w:rsid w:val="002422C1"/>
    <w:rsid w:val="002424AF"/>
    <w:rsid w:val="002429A3"/>
    <w:rsid w:val="002446C2"/>
    <w:rsid w:val="002453E7"/>
    <w:rsid w:val="002466A4"/>
    <w:rsid w:val="002474C6"/>
    <w:rsid w:val="0025009C"/>
    <w:rsid w:val="0025076F"/>
    <w:rsid w:val="0025217F"/>
    <w:rsid w:val="00252787"/>
    <w:rsid w:val="002527A0"/>
    <w:rsid w:val="00255965"/>
    <w:rsid w:val="00256FA9"/>
    <w:rsid w:val="002574BA"/>
    <w:rsid w:val="00262B45"/>
    <w:rsid w:val="00262BAA"/>
    <w:rsid w:val="00263AC1"/>
    <w:rsid w:val="00263F53"/>
    <w:rsid w:val="0026499A"/>
    <w:rsid w:val="002670E5"/>
    <w:rsid w:val="002711A9"/>
    <w:rsid w:val="00274C49"/>
    <w:rsid w:val="00275321"/>
    <w:rsid w:val="00280722"/>
    <w:rsid w:val="00280B73"/>
    <w:rsid w:val="00281146"/>
    <w:rsid w:val="00281BA2"/>
    <w:rsid w:val="0028482D"/>
    <w:rsid w:val="0028598D"/>
    <w:rsid w:val="00287DC6"/>
    <w:rsid w:val="002911B1"/>
    <w:rsid w:val="00291315"/>
    <w:rsid w:val="00291E58"/>
    <w:rsid w:val="00292345"/>
    <w:rsid w:val="00296F9F"/>
    <w:rsid w:val="00297572"/>
    <w:rsid w:val="00297ACD"/>
    <w:rsid w:val="002A0A61"/>
    <w:rsid w:val="002A2419"/>
    <w:rsid w:val="002A316C"/>
    <w:rsid w:val="002A6849"/>
    <w:rsid w:val="002A6DE6"/>
    <w:rsid w:val="002A7C49"/>
    <w:rsid w:val="002B11A8"/>
    <w:rsid w:val="002B254B"/>
    <w:rsid w:val="002B30AF"/>
    <w:rsid w:val="002B4147"/>
    <w:rsid w:val="002B5C7F"/>
    <w:rsid w:val="002C0179"/>
    <w:rsid w:val="002C02F4"/>
    <w:rsid w:val="002C11F1"/>
    <w:rsid w:val="002C1775"/>
    <w:rsid w:val="002C4E94"/>
    <w:rsid w:val="002C71BF"/>
    <w:rsid w:val="002D20CC"/>
    <w:rsid w:val="002D29E4"/>
    <w:rsid w:val="002D5EE4"/>
    <w:rsid w:val="002D640B"/>
    <w:rsid w:val="002D65F3"/>
    <w:rsid w:val="002D6C7F"/>
    <w:rsid w:val="002D78E2"/>
    <w:rsid w:val="002D7C7A"/>
    <w:rsid w:val="002D7F36"/>
    <w:rsid w:val="002E20C7"/>
    <w:rsid w:val="002E2CE7"/>
    <w:rsid w:val="002E322A"/>
    <w:rsid w:val="002E3AF1"/>
    <w:rsid w:val="002E6AA2"/>
    <w:rsid w:val="002F042C"/>
    <w:rsid w:val="002F381D"/>
    <w:rsid w:val="002F49D6"/>
    <w:rsid w:val="002F65BA"/>
    <w:rsid w:val="003010CB"/>
    <w:rsid w:val="00302307"/>
    <w:rsid w:val="00306DAA"/>
    <w:rsid w:val="00307627"/>
    <w:rsid w:val="00307FB3"/>
    <w:rsid w:val="00310DBA"/>
    <w:rsid w:val="00312B75"/>
    <w:rsid w:val="00313C20"/>
    <w:rsid w:val="00314BB1"/>
    <w:rsid w:val="003150D4"/>
    <w:rsid w:val="003167DC"/>
    <w:rsid w:val="00316D2A"/>
    <w:rsid w:val="0031735B"/>
    <w:rsid w:val="00321081"/>
    <w:rsid w:val="00321312"/>
    <w:rsid w:val="0032228D"/>
    <w:rsid w:val="00322295"/>
    <w:rsid w:val="00322762"/>
    <w:rsid w:val="0032342A"/>
    <w:rsid w:val="003234DB"/>
    <w:rsid w:val="00323728"/>
    <w:rsid w:val="003269FC"/>
    <w:rsid w:val="003272D7"/>
    <w:rsid w:val="00327C3B"/>
    <w:rsid w:val="00333923"/>
    <w:rsid w:val="00335711"/>
    <w:rsid w:val="003364BB"/>
    <w:rsid w:val="00340295"/>
    <w:rsid w:val="00341482"/>
    <w:rsid w:val="0034164C"/>
    <w:rsid w:val="0034175C"/>
    <w:rsid w:val="0034191C"/>
    <w:rsid w:val="00342F3C"/>
    <w:rsid w:val="0034391F"/>
    <w:rsid w:val="00344072"/>
    <w:rsid w:val="003458E7"/>
    <w:rsid w:val="0034645A"/>
    <w:rsid w:val="00346998"/>
    <w:rsid w:val="003473E4"/>
    <w:rsid w:val="00347B5C"/>
    <w:rsid w:val="00352C5B"/>
    <w:rsid w:val="00352D03"/>
    <w:rsid w:val="00352FEE"/>
    <w:rsid w:val="00353D12"/>
    <w:rsid w:val="0035492B"/>
    <w:rsid w:val="00354F2D"/>
    <w:rsid w:val="00355E60"/>
    <w:rsid w:val="00355F64"/>
    <w:rsid w:val="00356D3A"/>
    <w:rsid w:val="003609EB"/>
    <w:rsid w:val="0036165F"/>
    <w:rsid w:val="00363A76"/>
    <w:rsid w:val="00363E63"/>
    <w:rsid w:val="00365CCE"/>
    <w:rsid w:val="00366A0B"/>
    <w:rsid w:val="00367F4A"/>
    <w:rsid w:val="00370C82"/>
    <w:rsid w:val="00370EE0"/>
    <w:rsid w:val="003754DB"/>
    <w:rsid w:val="0037564B"/>
    <w:rsid w:val="00384BA6"/>
    <w:rsid w:val="00390666"/>
    <w:rsid w:val="00390B58"/>
    <w:rsid w:val="00391E19"/>
    <w:rsid w:val="0039397C"/>
    <w:rsid w:val="00393D4F"/>
    <w:rsid w:val="00394530"/>
    <w:rsid w:val="00395D9B"/>
    <w:rsid w:val="00397A14"/>
    <w:rsid w:val="003A1375"/>
    <w:rsid w:val="003A1974"/>
    <w:rsid w:val="003A4671"/>
    <w:rsid w:val="003A54DB"/>
    <w:rsid w:val="003A7083"/>
    <w:rsid w:val="003A7151"/>
    <w:rsid w:val="003B51A6"/>
    <w:rsid w:val="003B639A"/>
    <w:rsid w:val="003B66E4"/>
    <w:rsid w:val="003B67A2"/>
    <w:rsid w:val="003B7DD7"/>
    <w:rsid w:val="003B7F17"/>
    <w:rsid w:val="003C29D5"/>
    <w:rsid w:val="003C542D"/>
    <w:rsid w:val="003C549C"/>
    <w:rsid w:val="003C6100"/>
    <w:rsid w:val="003C685F"/>
    <w:rsid w:val="003C7D64"/>
    <w:rsid w:val="003D2041"/>
    <w:rsid w:val="003D58D4"/>
    <w:rsid w:val="003E23DA"/>
    <w:rsid w:val="003E38AB"/>
    <w:rsid w:val="003E451B"/>
    <w:rsid w:val="003E4585"/>
    <w:rsid w:val="003E4B90"/>
    <w:rsid w:val="003E56DE"/>
    <w:rsid w:val="003F0425"/>
    <w:rsid w:val="003F0BAE"/>
    <w:rsid w:val="003F1A69"/>
    <w:rsid w:val="003F30C1"/>
    <w:rsid w:val="003F4AB3"/>
    <w:rsid w:val="003F56B6"/>
    <w:rsid w:val="003F56BD"/>
    <w:rsid w:val="003F6A9A"/>
    <w:rsid w:val="004007A5"/>
    <w:rsid w:val="00400C0B"/>
    <w:rsid w:val="00401C3C"/>
    <w:rsid w:val="00402763"/>
    <w:rsid w:val="00404F25"/>
    <w:rsid w:val="0040554F"/>
    <w:rsid w:val="00405B67"/>
    <w:rsid w:val="00406FFD"/>
    <w:rsid w:val="00407D99"/>
    <w:rsid w:val="00407DAE"/>
    <w:rsid w:val="0041013E"/>
    <w:rsid w:val="00410748"/>
    <w:rsid w:val="00411D66"/>
    <w:rsid w:val="00412C93"/>
    <w:rsid w:val="00413090"/>
    <w:rsid w:val="004130F9"/>
    <w:rsid w:val="004224DB"/>
    <w:rsid w:val="00422593"/>
    <w:rsid w:val="00422D9A"/>
    <w:rsid w:val="0042730A"/>
    <w:rsid w:val="00434223"/>
    <w:rsid w:val="00435D9B"/>
    <w:rsid w:val="0043629D"/>
    <w:rsid w:val="00436635"/>
    <w:rsid w:val="004369E0"/>
    <w:rsid w:val="0043785D"/>
    <w:rsid w:val="00440BC3"/>
    <w:rsid w:val="004411C0"/>
    <w:rsid w:val="00441F5C"/>
    <w:rsid w:val="00442851"/>
    <w:rsid w:val="00442E7B"/>
    <w:rsid w:val="00443926"/>
    <w:rsid w:val="00444D3A"/>
    <w:rsid w:val="00446527"/>
    <w:rsid w:val="00446FD8"/>
    <w:rsid w:val="00450891"/>
    <w:rsid w:val="0045343D"/>
    <w:rsid w:val="00454875"/>
    <w:rsid w:val="00454FC9"/>
    <w:rsid w:val="00456A63"/>
    <w:rsid w:val="004573E6"/>
    <w:rsid w:val="00457471"/>
    <w:rsid w:val="00457EF9"/>
    <w:rsid w:val="004622CC"/>
    <w:rsid w:val="0046406B"/>
    <w:rsid w:val="00464783"/>
    <w:rsid w:val="00465674"/>
    <w:rsid w:val="00466114"/>
    <w:rsid w:val="004674C7"/>
    <w:rsid w:val="004748E8"/>
    <w:rsid w:val="004759FC"/>
    <w:rsid w:val="0047624C"/>
    <w:rsid w:val="004774B1"/>
    <w:rsid w:val="0048075F"/>
    <w:rsid w:val="00483D79"/>
    <w:rsid w:val="00485963"/>
    <w:rsid w:val="00485C8B"/>
    <w:rsid w:val="00485F90"/>
    <w:rsid w:val="0048633B"/>
    <w:rsid w:val="004866EE"/>
    <w:rsid w:val="004877B9"/>
    <w:rsid w:val="00492867"/>
    <w:rsid w:val="00492E96"/>
    <w:rsid w:val="00495275"/>
    <w:rsid w:val="00496868"/>
    <w:rsid w:val="004A1070"/>
    <w:rsid w:val="004A1CD3"/>
    <w:rsid w:val="004A22F1"/>
    <w:rsid w:val="004A71BD"/>
    <w:rsid w:val="004B0DD1"/>
    <w:rsid w:val="004B22E6"/>
    <w:rsid w:val="004B2AFC"/>
    <w:rsid w:val="004B37E9"/>
    <w:rsid w:val="004B4B5E"/>
    <w:rsid w:val="004B6296"/>
    <w:rsid w:val="004C5515"/>
    <w:rsid w:val="004C5C28"/>
    <w:rsid w:val="004D0938"/>
    <w:rsid w:val="004D0B2C"/>
    <w:rsid w:val="004D2015"/>
    <w:rsid w:val="004D2929"/>
    <w:rsid w:val="004D29F8"/>
    <w:rsid w:val="004D3B5D"/>
    <w:rsid w:val="004D4AB6"/>
    <w:rsid w:val="004E0E2F"/>
    <w:rsid w:val="004E1A74"/>
    <w:rsid w:val="004E24A3"/>
    <w:rsid w:val="004E377B"/>
    <w:rsid w:val="004E414E"/>
    <w:rsid w:val="004E5F7E"/>
    <w:rsid w:val="004F2EDA"/>
    <w:rsid w:val="004F2FCF"/>
    <w:rsid w:val="004F38B5"/>
    <w:rsid w:val="004F4AA6"/>
    <w:rsid w:val="004F5E40"/>
    <w:rsid w:val="00502B27"/>
    <w:rsid w:val="00504075"/>
    <w:rsid w:val="00504C52"/>
    <w:rsid w:val="005069DA"/>
    <w:rsid w:val="00507522"/>
    <w:rsid w:val="0051071D"/>
    <w:rsid w:val="00512CF6"/>
    <w:rsid w:val="00513300"/>
    <w:rsid w:val="00513BCC"/>
    <w:rsid w:val="00514C30"/>
    <w:rsid w:val="0051654E"/>
    <w:rsid w:val="00516FD1"/>
    <w:rsid w:val="00520ADB"/>
    <w:rsid w:val="005211AB"/>
    <w:rsid w:val="0052214B"/>
    <w:rsid w:val="00522FB6"/>
    <w:rsid w:val="00523B09"/>
    <w:rsid w:val="00524198"/>
    <w:rsid w:val="0052554F"/>
    <w:rsid w:val="00531C60"/>
    <w:rsid w:val="00532A78"/>
    <w:rsid w:val="0053418F"/>
    <w:rsid w:val="00534DE6"/>
    <w:rsid w:val="00535C0C"/>
    <w:rsid w:val="00535D9F"/>
    <w:rsid w:val="0053708E"/>
    <w:rsid w:val="00537C63"/>
    <w:rsid w:val="0054375B"/>
    <w:rsid w:val="00546A2D"/>
    <w:rsid w:val="005508E1"/>
    <w:rsid w:val="00552C30"/>
    <w:rsid w:val="00555366"/>
    <w:rsid w:val="00556690"/>
    <w:rsid w:val="00557CC3"/>
    <w:rsid w:val="00557DF6"/>
    <w:rsid w:val="00560DA5"/>
    <w:rsid w:val="005616E3"/>
    <w:rsid w:val="00561B1F"/>
    <w:rsid w:val="00561EB8"/>
    <w:rsid w:val="0056441E"/>
    <w:rsid w:val="005650CC"/>
    <w:rsid w:val="00566541"/>
    <w:rsid w:val="00570388"/>
    <w:rsid w:val="005728D7"/>
    <w:rsid w:val="00573B47"/>
    <w:rsid w:val="0057404A"/>
    <w:rsid w:val="00574701"/>
    <w:rsid w:val="0057581F"/>
    <w:rsid w:val="00581035"/>
    <w:rsid w:val="00582D3A"/>
    <w:rsid w:val="00583869"/>
    <w:rsid w:val="00585532"/>
    <w:rsid w:val="00586AF6"/>
    <w:rsid w:val="00590442"/>
    <w:rsid w:val="005906F8"/>
    <w:rsid w:val="005909CA"/>
    <w:rsid w:val="005919EA"/>
    <w:rsid w:val="00596383"/>
    <w:rsid w:val="005967C9"/>
    <w:rsid w:val="00596E65"/>
    <w:rsid w:val="005973BC"/>
    <w:rsid w:val="005A0D5A"/>
    <w:rsid w:val="005A0E03"/>
    <w:rsid w:val="005A3094"/>
    <w:rsid w:val="005A4FEC"/>
    <w:rsid w:val="005A5F2C"/>
    <w:rsid w:val="005B1E1A"/>
    <w:rsid w:val="005B5B95"/>
    <w:rsid w:val="005B7AE8"/>
    <w:rsid w:val="005C3DE3"/>
    <w:rsid w:val="005C4813"/>
    <w:rsid w:val="005C5C34"/>
    <w:rsid w:val="005D15FB"/>
    <w:rsid w:val="005D2D2A"/>
    <w:rsid w:val="005D35CA"/>
    <w:rsid w:val="005D3691"/>
    <w:rsid w:val="005D76CA"/>
    <w:rsid w:val="005E0956"/>
    <w:rsid w:val="005E40CB"/>
    <w:rsid w:val="005E6692"/>
    <w:rsid w:val="005F616C"/>
    <w:rsid w:val="006008A0"/>
    <w:rsid w:val="00603AE7"/>
    <w:rsid w:val="00604157"/>
    <w:rsid w:val="006061F0"/>
    <w:rsid w:val="00607403"/>
    <w:rsid w:val="006113D4"/>
    <w:rsid w:val="0061167A"/>
    <w:rsid w:val="00614247"/>
    <w:rsid w:val="0061442E"/>
    <w:rsid w:val="006146C3"/>
    <w:rsid w:val="00614F26"/>
    <w:rsid w:val="00616547"/>
    <w:rsid w:val="00617A36"/>
    <w:rsid w:val="0062168F"/>
    <w:rsid w:val="00622924"/>
    <w:rsid w:val="00622DB4"/>
    <w:rsid w:val="00624011"/>
    <w:rsid w:val="0062616A"/>
    <w:rsid w:val="00627E70"/>
    <w:rsid w:val="00631233"/>
    <w:rsid w:val="00632013"/>
    <w:rsid w:val="0063327B"/>
    <w:rsid w:val="0064186E"/>
    <w:rsid w:val="00642EC4"/>
    <w:rsid w:val="00643625"/>
    <w:rsid w:val="00643F6F"/>
    <w:rsid w:val="00644CD7"/>
    <w:rsid w:val="0064530A"/>
    <w:rsid w:val="0064619D"/>
    <w:rsid w:val="006503A7"/>
    <w:rsid w:val="00650F6B"/>
    <w:rsid w:val="00651623"/>
    <w:rsid w:val="00651B96"/>
    <w:rsid w:val="00653692"/>
    <w:rsid w:val="006560CD"/>
    <w:rsid w:val="00656FC2"/>
    <w:rsid w:val="00657726"/>
    <w:rsid w:val="00661079"/>
    <w:rsid w:val="00663679"/>
    <w:rsid w:val="00663C21"/>
    <w:rsid w:val="00665138"/>
    <w:rsid w:val="00670C49"/>
    <w:rsid w:val="0067300F"/>
    <w:rsid w:val="00674881"/>
    <w:rsid w:val="00677814"/>
    <w:rsid w:val="0067782A"/>
    <w:rsid w:val="006808BB"/>
    <w:rsid w:val="006809C7"/>
    <w:rsid w:val="006811DC"/>
    <w:rsid w:val="006837E9"/>
    <w:rsid w:val="006848F9"/>
    <w:rsid w:val="00684B9A"/>
    <w:rsid w:val="006856CA"/>
    <w:rsid w:val="00690CB8"/>
    <w:rsid w:val="00690E68"/>
    <w:rsid w:val="006949B1"/>
    <w:rsid w:val="00695EE3"/>
    <w:rsid w:val="006978D3"/>
    <w:rsid w:val="006A0BB2"/>
    <w:rsid w:val="006A0CE1"/>
    <w:rsid w:val="006A1F2D"/>
    <w:rsid w:val="006A47A1"/>
    <w:rsid w:val="006A4F6E"/>
    <w:rsid w:val="006A5123"/>
    <w:rsid w:val="006A572E"/>
    <w:rsid w:val="006A63E4"/>
    <w:rsid w:val="006A6821"/>
    <w:rsid w:val="006B30D7"/>
    <w:rsid w:val="006B40B0"/>
    <w:rsid w:val="006B7250"/>
    <w:rsid w:val="006C1096"/>
    <w:rsid w:val="006C25D1"/>
    <w:rsid w:val="006C2E19"/>
    <w:rsid w:val="006C5CFE"/>
    <w:rsid w:val="006D0C01"/>
    <w:rsid w:val="006D3074"/>
    <w:rsid w:val="006D3ECD"/>
    <w:rsid w:val="006D444C"/>
    <w:rsid w:val="006D5C04"/>
    <w:rsid w:val="006D7B3A"/>
    <w:rsid w:val="006E05EC"/>
    <w:rsid w:val="006E1495"/>
    <w:rsid w:val="006E14E5"/>
    <w:rsid w:val="006E2B72"/>
    <w:rsid w:val="006E2C80"/>
    <w:rsid w:val="006E4E1D"/>
    <w:rsid w:val="006E6466"/>
    <w:rsid w:val="006E7586"/>
    <w:rsid w:val="006F08A5"/>
    <w:rsid w:val="006F1F1F"/>
    <w:rsid w:val="006F4293"/>
    <w:rsid w:val="006F451D"/>
    <w:rsid w:val="006F5151"/>
    <w:rsid w:val="006F6441"/>
    <w:rsid w:val="006F77F4"/>
    <w:rsid w:val="0070019B"/>
    <w:rsid w:val="00701AD5"/>
    <w:rsid w:val="0070358D"/>
    <w:rsid w:val="00703A05"/>
    <w:rsid w:val="00706E70"/>
    <w:rsid w:val="007102B4"/>
    <w:rsid w:val="00710C45"/>
    <w:rsid w:val="00712F7B"/>
    <w:rsid w:val="00712FAC"/>
    <w:rsid w:val="0071685A"/>
    <w:rsid w:val="00716A6D"/>
    <w:rsid w:val="00717533"/>
    <w:rsid w:val="00724DF9"/>
    <w:rsid w:val="007276EE"/>
    <w:rsid w:val="007308F7"/>
    <w:rsid w:val="007317B7"/>
    <w:rsid w:val="00732471"/>
    <w:rsid w:val="00734CBD"/>
    <w:rsid w:val="00740A3B"/>
    <w:rsid w:val="0074240D"/>
    <w:rsid w:val="007453DB"/>
    <w:rsid w:val="00746F2F"/>
    <w:rsid w:val="007471C8"/>
    <w:rsid w:val="0074750C"/>
    <w:rsid w:val="007502A9"/>
    <w:rsid w:val="00752F8D"/>
    <w:rsid w:val="00753E7A"/>
    <w:rsid w:val="007540FC"/>
    <w:rsid w:val="00755D3F"/>
    <w:rsid w:val="007565F0"/>
    <w:rsid w:val="007618A3"/>
    <w:rsid w:val="007626BF"/>
    <w:rsid w:val="00762FC6"/>
    <w:rsid w:val="00763448"/>
    <w:rsid w:val="00763AFE"/>
    <w:rsid w:val="007651D2"/>
    <w:rsid w:val="00765D53"/>
    <w:rsid w:val="00766E4D"/>
    <w:rsid w:val="007708B2"/>
    <w:rsid w:val="00770EF5"/>
    <w:rsid w:val="007728E0"/>
    <w:rsid w:val="00774436"/>
    <w:rsid w:val="00774D16"/>
    <w:rsid w:val="007750AA"/>
    <w:rsid w:val="007755E2"/>
    <w:rsid w:val="007759A1"/>
    <w:rsid w:val="00775C4A"/>
    <w:rsid w:val="0078372D"/>
    <w:rsid w:val="007847DF"/>
    <w:rsid w:val="0078572B"/>
    <w:rsid w:val="007864BE"/>
    <w:rsid w:val="007870EF"/>
    <w:rsid w:val="0079089C"/>
    <w:rsid w:val="007928F5"/>
    <w:rsid w:val="0079443A"/>
    <w:rsid w:val="00795154"/>
    <w:rsid w:val="00796511"/>
    <w:rsid w:val="0079691D"/>
    <w:rsid w:val="007A029E"/>
    <w:rsid w:val="007A0B48"/>
    <w:rsid w:val="007A277C"/>
    <w:rsid w:val="007A3775"/>
    <w:rsid w:val="007A44BD"/>
    <w:rsid w:val="007A769E"/>
    <w:rsid w:val="007B03CC"/>
    <w:rsid w:val="007B3443"/>
    <w:rsid w:val="007B391E"/>
    <w:rsid w:val="007B4B9A"/>
    <w:rsid w:val="007B5BBB"/>
    <w:rsid w:val="007B5BEE"/>
    <w:rsid w:val="007B6BC7"/>
    <w:rsid w:val="007B6C23"/>
    <w:rsid w:val="007B7283"/>
    <w:rsid w:val="007C2255"/>
    <w:rsid w:val="007C3A60"/>
    <w:rsid w:val="007C41E0"/>
    <w:rsid w:val="007C6EE2"/>
    <w:rsid w:val="007C78F3"/>
    <w:rsid w:val="007C7E48"/>
    <w:rsid w:val="007D045D"/>
    <w:rsid w:val="007D19B7"/>
    <w:rsid w:val="007D320C"/>
    <w:rsid w:val="007D461D"/>
    <w:rsid w:val="007D6572"/>
    <w:rsid w:val="007D713A"/>
    <w:rsid w:val="007D7FB8"/>
    <w:rsid w:val="007E1040"/>
    <w:rsid w:val="007E3983"/>
    <w:rsid w:val="007E633C"/>
    <w:rsid w:val="007E6D24"/>
    <w:rsid w:val="007E7579"/>
    <w:rsid w:val="007E77E1"/>
    <w:rsid w:val="007E7A98"/>
    <w:rsid w:val="007E7C6B"/>
    <w:rsid w:val="007F26FD"/>
    <w:rsid w:val="007F33C7"/>
    <w:rsid w:val="007F3EF9"/>
    <w:rsid w:val="007F4040"/>
    <w:rsid w:val="007F421E"/>
    <w:rsid w:val="007F7BD1"/>
    <w:rsid w:val="008001BF"/>
    <w:rsid w:val="00801454"/>
    <w:rsid w:val="00801634"/>
    <w:rsid w:val="0080218A"/>
    <w:rsid w:val="00804A34"/>
    <w:rsid w:val="00804E49"/>
    <w:rsid w:val="00805A03"/>
    <w:rsid w:val="00806849"/>
    <w:rsid w:val="00806F1D"/>
    <w:rsid w:val="008104F1"/>
    <w:rsid w:val="0081167A"/>
    <w:rsid w:val="00812897"/>
    <w:rsid w:val="008133C3"/>
    <w:rsid w:val="008134A9"/>
    <w:rsid w:val="00813C3A"/>
    <w:rsid w:val="00814568"/>
    <w:rsid w:val="008164FD"/>
    <w:rsid w:val="00817079"/>
    <w:rsid w:val="0081774C"/>
    <w:rsid w:val="00820223"/>
    <w:rsid w:val="00820499"/>
    <w:rsid w:val="008232DF"/>
    <w:rsid w:val="00824222"/>
    <w:rsid w:val="00824CB7"/>
    <w:rsid w:val="00824F95"/>
    <w:rsid w:val="00826134"/>
    <w:rsid w:val="00826887"/>
    <w:rsid w:val="008268C1"/>
    <w:rsid w:val="00826E80"/>
    <w:rsid w:val="00831F20"/>
    <w:rsid w:val="0083300A"/>
    <w:rsid w:val="00834AAB"/>
    <w:rsid w:val="00836BA2"/>
    <w:rsid w:val="0084007E"/>
    <w:rsid w:val="00841514"/>
    <w:rsid w:val="00841BB5"/>
    <w:rsid w:val="008423DD"/>
    <w:rsid w:val="00843233"/>
    <w:rsid w:val="00855C36"/>
    <w:rsid w:val="00860BFB"/>
    <w:rsid w:val="00863370"/>
    <w:rsid w:val="00863E42"/>
    <w:rsid w:val="00872419"/>
    <w:rsid w:val="00872531"/>
    <w:rsid w:val="00873064"/>
    <w:rsid w:val="0087459D"/>
    <w:rsid w:val="00875409"/>
    <w:rsid w:val="0087731E"/>
    <w:rsid w:val="00880E50"/>
    <w:rsid w:val="00882CFC"/>
    <w:rsid w:val="008833B7"/>
    <w:rsid w:val="00884216"/>
    <w:rsid w:val="0088424A"/>
    <w:rsid w:val="00885196"/>
    <w:rsid w:val="008851F8"/>
    <w:rsid w:val="008857AC"/>
    <w:rsid w:val="00886888"/>
    <w:rsid w:val="00890809"/>
    <w:rsid w:val="00892DDA"/>
    <w:rsid w:val="00893400"/>
    <w:rsid w:val="0089365F"/>
    <w:rsid w:val="008941E9"/>
    <w:rsid w:val="008948D3"/>
    <w:rsid w:val="008955B8"/>
    <w:rsid w:val="00895A10"/>
    <w:rsid w:val="008966F4"/>
    <w:rsid w:val="008A13AF"/>
    <w:rsid w:val="008A1B06"/>
    <w:rsid w:val="008A1E78"/>
    <w:rsid w:val="008A2B17"/>
    <w:rsid w:val="008A3097"/>
    <w:rsid w:val="008A3605"/>
    <w:rsid w:val="008A592A"/>
    <w:rsid w:val="008A5BE9"/>
    <w:rsid w:val="008A7AFF"/>
    <w:rsid w:val="008B2851"/>
    <w:rsid w:val="008B39CB"/>
    <w:rsid w:val="008B3EA0"/>
    <w:rsid w:val="008B5135"/>
    <w:rsid w:val="008B5E7D"/>
    <w:rsid w:val="008B7A54"/>
    <w:rsid w:val="008C200F"/>
    <w:rsid w:val="008C583C"/>
    <w:rsid w:val="008C6BE7"/>
    <w:rsid w:val="008D1CA2"/>
    <w:rsid w:val="008D2AD2"/>
    <w:rsid w:val="008D3A69"/>
    <w:rsid w:val="008D3BBE"/>
    <w:rsid w:val="008D3D88"/>
    <w:rsid w:val="008D41CA"/>
    <w:rsid w:val="008D6657"/>
    <w:rsid w:val="008E2D00"/>
    <w:rsid w:val="008E4068"/>
    <w:rsid w:val="008E49FB"/>
    <w:rsid w:val="008E62B3"/>
    <w:rsid w:val="008E641E"/>
    <w:rsid w:val="008E688A"/>
    <w:rsid w:val="008E6A1E"/>
    <w:rsid w:val="008E6FE5"/>
    <w:rsid w:val="008E7A06"/>
    <w:rsid w:val="008F0367"/>
    <w:rsid w:val="008F116A"/>
    <w:rsid w:val="008F2648"/>
    <w:rsid w:val="008F2697"/>
    <w:rsid w:val="008F3394"/>
    <w:rsid w:val="008F35FC"/>
    <w:rsid w:val="008F38C1"/>
    <w:rsid w:val="008F5F72"/>
    <w:rsid w:val="008F7248"/>
    <w:rsid w:val="008F7C77"/>
    <w:rsid w:val="00901C4A"/>
    <w:rsid w:val="009027A6"/>
    <w:rsid w:val="0091133B"/>
    <w:rsid w:val="00911859"/>
    <w:rsid w:val="00911983"/>
    <w:rsid w:val="009131F0"/>
    <w:rsid w:val="00914820"/>
    <w:rsid w:val="0091644A"/>
    <w:rsid w:val="00916F81"/>
    <w:rsid w:val="00917412"/>
    <w:rsid w:val="00917F86"/>
    <w:rsid w:val="009212B0"/>
    <w:rsid w:val="00923CB7"/>
    <w:rsid w:val="009240F8"/>
    <w:rsid w:val="00924F6E"/>
    <w:rsid w:val="00930776"/>
    <w:rsid w:val="00930EE9"/>
    <w:rsid w:val="00932078"/>
    <w:rsid w:val="0093210A"/>
    <w:rsid w:val="00933AF4"/>
    <w:rsid w:val="009357F6"/>
    <w:rsid w:val="009377CE"/>
    <w:rsid w:val="00937E52"/>
    <w:rsid w:val="009404C9"/>
    <w:rsid w:val="00940577"/>
    <w:rsid w:val="009430A4"/>
    <w:rsid w:val="00944601"/>
    <w:rsid w:val="00946693"/>
    <w:rsid w:val="009532E1"/>
    <w:rsid w:val="009540AB"/>
    <w:rsid w:val="009541E6"/>
    <w:rsid w:val="00954CF6"/>
    <w:rsid w:val="00955CA4"/>
    <w:rsid w:val="00956196"/>
    <w:rsid w:val="00957E45"/>
    <w:rsid w:val="00962895"/>
    <w:rsid w:val="009635D7"/>
    <w:rsid w:val="009640B1"/>
    <w:rsid w:val="00964687"/>
    <w:rsid w:val="0097009E"/>
    <w:rsid w:val="0097046C"/>
    <w:rsid w:val="009705F6"/>
    <w:rsid w:val="009707ED"/>
    <w:rsid w:val="00970D55"/>
    <w:rsid w:val="0097251B"/>
    <w:rsid w:val="00972617"/>
    <w:rsid w:val="00975733"/>
    <w:rsid w:val="00981E24"/>
    <w:rsid w:val="00983F0C"/>
    <w:rsid w:val="00984014"/>
    <w:rsid w:val="00984C36"/>
    <w:rsid w:val="009856DB"/>
    <w:rsid w:val="009866B7"/>
    <w:rsid w:val="00986758"/>
    <w:rsid w:val="00986BC0"/>
    <w:rsid w:val="00986F1F"/>
    <w:rsid w:val="0098736D"/>
    <w:rsid w:val="009905ED"/>
    <w:rsid w:val="009920FB"/>
    <w:rsid w:val="00992BE4"/>
    <w:rsid w:val="00996314"/>
    <w:rsid w:val="009A0D65"/>
    <w:rsid w:val="009A2C0E"/>
    <w:rsid w:val="009A368D"/>
    <w:rsid w:val="009A476B"/>
    <w:rsid w:val="009A4D6B"/>
    <w:rsid w:val="009A6339"/>
    <w:rsid w:val="009A73F0"/>
    <w:rsid w:val="009B0145"/>
    <w:rsid w:val="009B14E2"/>
    <w:rsid w:val="009B1BF8"/>
    <w:rsid w:val="009B3D58"/>
    <w:rsid w:val="009B46DF"/>
    <w:rsid w:val="009B6C09"/>
    <w:rsid w:val="009B78E4"/>
    <w:rsid w:val="009C0763"/>
    <w:rsid w:val="009C2A43"/>
    <w:rsid w:val="009C2F25"/>
    <w:rsid w:val="009C42CD"/>
    <w:rsid w:val="009C7A03"/>
    <w:rsid w:val="009C7EFA"/>
    <w:rsid w:val="009D0A6B"/>
    <w:rsid w:val="009D0C2E"/>
    <w:rsid w:val="009D2ADE"/>
    <w:rsid w:val="009D4487"/>
    <w:rsid w:val="009D4CB4"/>
    <w:rsid w:val="009D51BE"/>
    <w:rsid w:val="009E0AC2"/>
    <w:rsid w:val="009E11C8"/>
    <w:rsid w:val="009E139B"/>
    <w:rsid w:val="009E20F9"/>
    <w:rsid w:val="009E2B29"/>
    <w:rsid w:val="009E46DF"/>
    <w:rsid w:val="009E5632"/>
    <w:rsid w:val="009E565A"/>
    <w:rsid w:val="009E7B96"/>
    <w:rsid w:val="009F0182"/>
    <w:rsid w:val="009F1ECB"/>
    <w:rsid w:val="009F31C7"/>
    <w:rsid w:val="009F31CC"/>
    <w:rsid w:val="009F5A53"/>
    <w:rsid w:val="009F6396"/>
    <w:rsid w:val="00A01BD2"/>
    <w:rsid w:val="00A02024"/>
    <w:rsid w:val="00A04665"/>
    <w:rsid w:val="00A06D2E"/>
    <w:rsid w:val="00A102BC"/>
    <w:rsid w:val="00A10F24"/>
    <w:rsid w:val="00A12409"/>
    <w:rsid w:val="00A12DE2"/>
    <w:rsid w:val="00A13B39"/>
    <w:rsid w:val="00A16406"/>
    <w:rsid w:val="00A16D8C"/>
    <w:rsid w:val="00A16F69"/>
    <w:rsid w:val="00A17142"/>
    <w:rsid w:val="00A17516"/>
    <w:rsid w:val="00A17758"/>
    <w:rsid w:val="00A21C70"/>
    <w:rsid w:val="00A27BB8"/>
    <w:rsid w:val="00A27C30"/>
    <w:rsid w:val="00A27FEA"/>
    <w:rsid w:val="00A30EFB"/>
    <w:rsid w:val="00A32A92"/>
    <w:rsid w:val="00A3439F"/>
    <w:rsid w:val="00A3655B"/>
    <w:rsid w:val="00A36B8C"/>
    <w:rsid w:val="00A3720C"/>
    <w:rsid w:val="00A40820"/>
    <w:rsid w:val="00A40F9C"/>
    <w:rsid w:val="00A43893"/>
    <w:rsid w:val="00A459EE"/>
    <w:rsid w:val="00A476BC"/>
    <w:rsid w:val="00A47A33"/>
    <w:rsid w:val="00A51C11"/>
    <w:rsid w:val="00A52BA5"/>
    <w:rsid w:val="00A53935"/>
    <w:rsid w:val="00A55841"/>
    <w:rsid w:val="00A604E8"/>
    <w:rsid w:val="00A612A0"/>
    <w:rsid w:val="00A61627"/>
    <w:rsid w:val="00A61A27"/>
    <w:rsid w:val="00A61E72"/>
    <w:rsid w:val="00A6295A"/>
    <w:rsid w:val="00A634D6"/>
    <w:rsid w:val="00A63A90"/>
    <w:rsid w:val="00A64116"/>
    <w:rsid w:val="00A64364"/>
    <w:rsid w:val="00A6568F"/>
    <w:rsid w:val="00A657C6"/>
    <w:rsid w:val="00A66F07"/>
    <w:rsid w:val="00A67EE8"/>
    <w:rsid w:val="00A741DB"/>
    <w:rsid w:val="00A77D16"/>
    <w:rsid w:val="00A77D3A"/>
    <w:rsid w:val="00A80BCD"/>
    <w:rsid w:val="00A819FD"/>
    <w:rsid w:val="00A81A2C"/>
    <w:rsid w:val="00A82EC8"/>
    <w:rsid w:val="00A84FEF"/>
    <w:rsid w:val="00A86535"/>
    <w:rsid w:val="00A90ED7"/>
    <w:rsid w:val="00A930EB"/>
    <w:rsid w:val="00A93F49"/>
    <w:rsid w:val="00A94872"/>
    <w:rsid w:val="00A94C5D"/>
    <w:rsid w:val="00A95E07"/>
    <w:rsid w:val="00A960CB"/>
    <w:rsid w:val="00A962F1"/>
    <w:rsid w:val="00A9670E"/>
    <w:rsid w:val="00AA1913"/>
    <w:rsid w:val="00AA536E"/>
    <w:rsid w:val="00AA564E"/>
    <w:rsid w:val="00AA6E85"/>
    <w:rsid w:val="00AA7381"/>
    <w:rsid w:val="00AB0F42"/>
    <w:rsid w:val="00AB1AEE"/>
    <w:rsid w:val="00AB1DEB"/>
    <w:rsid w:val="00AB3AE6"/>
    <w:rsid w:val="00AB503C"/>
    <w:rsid w:val="00AB5115"/>
    <w:rsid w:val="00AB65C0"/>
    <w:rsid w:val="00AB664E"/>
    <w:rsid w:val="00AB6D3B"/>
    <w:rsid w:val="00AB6D5A"/>
    <w:rsid w:val="00AC0A77"/>
    <w:rsid w:val="00AC2C45"/>
    <w:rsid w:val="00AC59EF"/>
    <w:rsid w:val="00AD0077"/>
    <w:rsid w:val="00AD08E8"/>
    <w:rsid w:val="00AD1CB1"/>
    <w:rsid w:val="00AD2879"/>
    <w:rsid w:val="00AD3975"/>
    <w:rsid w:val="00AD4439"/>
    <w:rsid w:val="00AD69F6"/>
    <w:rsid w:val="00AE019D"/>
    <w:rsid w:val="00AE09E4"/>
    <w:rsid w:val="00AE1A61"/>
    <w:rsid w:val="00AE427C"/>
    <w:rsid w:val="00AE5572"/>
    <w:rsid w:val="00AE6785"/>
    <w:rsid w:val="00AE7711"/>
    <w:rsid w:val="00AF0A0C"/>
    <w:rsid w:val="00AF1019"/>
    <w:rsid w:val="00AF16BB"/>
    <w:rsid w:val="00AF260D"/>
    <w:rsid w:val="00AF2F6F"/>
    <w:rsid w:val="00AF6947"/>
    <w:rsid w:val="00B00332"/>
    <w:rsid w:val="00B007D6"/>
    <w:rsid w:val="00B00CD7"/>
    <w:rsid w:val="00B01291"/>
    <w:rsid w:val="00B02070"/>
    <w:rsid w:val="00B02AF6"/>
    <w:rsid w:val="00B05474"/>
    <w:rsid w:val="00B0704B"/>
    <w:rsid w:val="00B10ACF"/>
    <w:rsid w:val="00B14A4D"/>
    <w:rsid w:val="00B15306"/>
    <w:rsid w:val="00B156BF"/>
    <w:rsid w:val="00B171A5"/>
    <w:rsid w:val="00B17394"/>
    <w:rsid w:val="00B17FF8"/>
    <w:rsid w:val="00B20325"/>
    <w:rsid w:val="00B20C46"/>
    <w:rsid w:val="00B2151B"/>
    <w:rsid w:val="00B24564"/>
    <w:rsid w:val="00B2555C"/>
    <w:rsid w:val="00B27B5B"/>
    <w:rsid w:val="00B30B89"/>
    <w:rsid w:val="00B30D8A"/>
    <w:rsid w:val="00B348F6"/>
    <w:rsid w:val="00B34A27"/>
    <w:rsid w:val="00B34BF7"/>
    <w:rsid w:val="00B35378"/>
    <w:rsid w:val="00B3624E"/>
    <w:rsid w:val="00B366E3"/>
    <w:rsid w:val="00B37185"/>
    <w:rsid w:val="00B37C33"/>
    <w:rsid w:val="00B40B70"/>
    <w:rsid w:val="00B41DE9"/>
    <w:rsid w:val="00B428B7"/>
    <w:rsid w:val="00B4548B"/>
    <w:rsid w:val="00B45AF7"/>
    <w:rsid w:val="00B45BC4"/>
    <w:rsid w:val="00B45FC8"/>
    <w:rsid w:val="00B46A19"/>
    <w:rsid w:val="00B46D74"/>
    <w:rsid w:val="00B479C7"/>
    <w:rsid w:val="00B506D4"/>
    <w:rsid w:val="00B54042"/>
    <w:rsid w:val="00B5449A"/>
    <w:rsid w:val="00B55814"/>
    <w:rsid w:val="00B56951"/>
    <w:rsid w:val="00B60426"/>
    <w:rsid w:val="00B605EE"/>
    <w:rsid w:val="00B60C64"/>
    <w:rsid w:val="00B6256B"/>
    <w:rsid w:val="00B63CFD"/>
    <w:rsid w:val="00B65352"/>
    <w:rsid w:val="00B66527"/>
    <w:rsid w:val="00B70466"/>
    <w:rsid w:val="00B72103"/>
    <w:rsid w:val="00B73DD4"/>
    <w:rsid w:val="00B740E6"/>
    <w:rsid w:val="00B75DC2"/>
    <w:rsid w:val="00B76E21"/>
    <w:rsid w:val="00B772B4"/>
    <w:rsid w:val="00B80346"/>
    <w:rsid w:val="00B8066A"/>
    <w:rsid w:val="00B84526"/>
    <w:rsid w:val="00B84919"/>
    <w:rsid w:val="00B86271"/>
    <w:rsid w:val="00B86EED"/>
    <w:rsid w:val="00B872B4"/>
    <w:rsid w:val="00B900B0"/>
    <w:rsid w:val="00B93F22"/>
    <w:rsid w:val="00B95832"/>
    <w:rsid w:val="00B9652E"/>
    <w:rsid w:val="00BA10BC"/>
    <w:rsid w:val="00BA13AF"/>
    <w:rsid w:val="00BA2346"/>
    <w:rsid w:val="00BA3C91"/>
    <w:rsid w:val="00BA41A0"/>
    <w:rsid w:val="00BA4842"/>
    <w:rsid w:val="00BA6092"/>
    <w:rsid w:val="00BA79BD"/>
    <w:rsid w:val="00BA7FEE"/>
    <w:rsid w:val="00BB1A10"/>
    <w:rsid w:val="00BB1B30"/>
    <w:rsid w:val="00BB1FC4"/>
    <w:rsid w:val="00BB2122"/>
    <w:rsid w:val="00BB2B3B"/>
    <w:rsid w:val="00BB6F34"/>
    <w:rsid w:val="00BC1471"/>
    <w:rsid w:val="00BC191C"/>
    <w:rsid w:val="00BC337D"/>
    <w:rsid w:val="00BC3BAE"/>
    <w:rsid w:val="00BC4E73"/>
    <w:rsid w:val="00BC60E6"/>
    <w:rsid w:val="00BD295B"/>
    <w:rsid w:val="00BD2BCA"/>
    <w:rsid w:val="00BD2F3D"/>
    <w:rsid w:val="00BD30D1"/>
    <w:rsid w:val="00BD63EF"/>
    <w:rsid w:val="00BD689B"/>
    <w:rsid w:val="00BD6BD8"/>
    <w:rsid w:val="00BD7D2C"/>
    <w:rsid w:val="00BD7F26"/>
    <w:rsid w:val="00BE1832"/>
    <w:rsid w:val="00BE1EAB"/>
    <w:rsid w:val="00BE232D"/>
    <w:rsid w:val="00BE2AB8"/>
    <w:rsid w:val="00BE330F"/>
    <w:rsid w:val="00BE3542"/>
    <w:rsid w:val="00BE481A"/>
    <w:rsid w:val="00BE6ED2"/>
    <w:rsid w:val="00BF1D6C"/>
    <w:rsid w:val="00BF4BAE"/>
    <w:rsid w:val="00BF4D27"/>
    <w:rsid w:val="00BF57AB"/>
    <w:rsid w:val="00BF5821"/>
    <w:rsid w:val="00BF7895"/>
    <w:rsid w:val="00BF7ED5"/>
    <w:rsid w:val="00C025A4"/>
    <w:rsid w:val="00C025CB"/>
    <w:rsid w:val="00C04DF6"/>
    <w:rsid w:val="00C05537"/>
    <w:rsid w:val="00C069D8"/>
    <w:rsid w:val="00C07A10"/>
    <w:rsid w:val="00C07BFE"/>
    <w:rsid w:val="00C07C51"/>
    <w:rsid w:val="00C1205B"/>
    <w:rsid w:val="00C12280"/>
    <w:rsid w:val="00C1295E"/>
    <w:rsid w:val="00C14A8F"/>
    <w:rsid w:val="00C14DEF"/>
    <w:rsid w:val="00C15656"/>
    <w:rsid w:val="00C15C6C"/>
    <w:rsid w:val="00C166D8"/>
    <w:rsid w:val="00C205F8"/>
    <w:rsid w:val="00C21A2C"/>
    <w:rsid w:val="00C22108"/>
    <w:rsid w:val="00C26D13"/>
    <w:rsid w:val="00C2731A"/>
    <w:rsid w:val="00C3012C"/>
    <w:rsid w:val="00C3031A"/>
    <w:rsid w:val="00C3107E"/>
    <w:rsid w:val="00C430A2"/>
    <w:rsid w:val="00C4546B"/>
    <w:rsid w:val="00C466BD"/>
    <w:rsid w:val="00C4720A"/>
    <w:rsid w:val="00C47E20"/>
    <w:rsid w:val="00C50B71"/>
    <w:rsid w:val="00C518B7"/>
    <w:rsid w:val="00C51D42"/>
    <w:rsid w:val="00C53820"/>
    <w:rsid w:val="00C543EF"/>
    <w:rsid w:val="00C55351"/>
    <w:rsid w:val="00C5546F"/>
    <w:rsid w:val="00C57594"/>
    <w:rsid w:val="00C6121C"/>
    <w:rsid w:val="00C62E63"/>
    <w:rsid w:val="00C63156"/>
    <w:rsid w:val="00C64A05"/>
    <w:rsid w:val="00C64C69"/>
    <w:rsid w:val="00C6512C"/>
    <w:rsid w:val="00C7027E"/>
    <w:rsid w:val="00C702F0"/>
    <w:rsid w:val="00C7179B"/>
    <w:rsid w:val="00C71FA8"/>
    <w:rsid w:val="00C73236"/>
    <w:rsid w:val="00C736FB"/>
    <w:rsid w:val="00C7475F"/>
    <w:rsid w:val="00C754A9"/>
    <w:rsid w:val="00C76195"/>
    <w:rsid w:val="00C80E20"/>
    <w:rsid w:val="00C83EC7"/>
    <w:rsid w:val="00C85245"/>
    <w:rsid w:val="00C85372"/>
    <w:rsid w:val="00C85AEC"/>
    <w:rsid w:val="00C86134"/>
    <w:rsid w:val="00C911B3"/>
    <w:rsid w:val="00C92A40"/>
    <w:rsid w:val="00C93562"/>
    <w:rsid w:val="00C94C46"/>
    <w:rsid w:val="00C959AC"/>
    <w:rsid w:val="00C95E38"/>
    <w:rsid w:val="00C97F2F"/>
    <w:rsid w:val="00CA2EC5"/>
    <w:rsid w:val="00CA4A76"/>
    <w:rsid w:val="00CA58D0"/>
    <w:rsid w:val="00CA651B"/>
    <w:rsid w:val="00CA6D47"/>
    <w:rsid w:val="00CA702E"/>
    <w:rsid w:val="00CA7CE9"/>
    <w:rsid w:val="00CB006F"/>
    <w:rsid w:val="00CB0DD6"/>
    <w:rsid w:val="00CB208C"/>
    <w:rsid w:val="00CB2A5D"/>
    <w:rsid w:val="00CB2E27"/>
    <w:rsid w:val="00CB3413"/>
    <w:rsid w:val="00CB37AE"/>
    <w:rsid w:val="00CB386C"/>
    <w:rsid w:val="00CB5AED"/>
    <w:rsid w:val="00CB7555"/>
    <w:rsid w:val="00CC1BF8"/>
    <w:rsid w:val="00CC4059"/>
    <w:rsid w:val="00CC5462"/>
    <w:rsid w:val="00CC6F22"/>
    <w:rsid w:val="00CC6F4F"/>
    <w:rsid w:val="00CC70B3"/>
    <w:rsid w:val="00CC73D3"/>
    <w:rsid w:val="00CC7F12"/>
    <w:rsid w:val="00CD04B0"/>
    <w:rsid w:val="00CD117D"/>
    <w:rsid w:val="00CD1CF4"/>
    <w:rsid w:val="00CD3774"/>
    <w:rsid w:val="00CD6B14"/>
    <w:rsid w:val="00CD6EBC"/>
    <w:rsid w:val="00CE0184"/>
    <w:rsid w:val="00CE17D4"/>
    <w:rsid w:val="00CE2464"/>
    <w:rsid w:val="00CE6B27"/>
    <w:rsid w:val="00CE6B3F"/>
    <w:rsid w:val="00CF0F86"/>
    <w:rsid w:val="00CF159D"/>
    <w:rsid w:val="00CF390F"/>
    <w:rsid w:val="00CF4138"/>
    <w:rsid w:val="00CF4454"/>
    <w:rsid w:val="00CF5390"/>
    <w:rsid w:val="00D00F58"/>
    <w:rsid w:val="00D011E1"/>
    <w:rsid w:val="00D01AFD"/>
    <w:rsid w:val="00D02584"/>
    <w:rsid w:val="00D02F1E"/>
    <w:rsid w:val="00D040B5"/>
    <w:rsid w:val="00D1145E"/>
    <w:rsid w:val="00D132D5"/>
    <w:rsid w:val="00D147C2"/>
    <w:rsid w:val="00D14CAF"/>
    <w:rsid w:val="00D1516D"/>
    <w:rsid w:val="00D151BA"/>
    <w:rsid w:val="00D1755D"/>
    <w:rsid w:val="00D2136C"/>
    <w:rsid w:val="00D213B4"/>
    <w:rsid w:val="00D21816"/>
    <w:rsid w:val="00D22160"/>
    <w:rsid w:val="00D23B15"/>
    <w:rsid w:val="00D2425E"/>
    <w:rsid w:val="00D264E0"/>
    <w:rsid w:val="00D27B17"/>
    <w:rsid w:val="00D32303"/>
    <w:rsid w:val="00D32EC5"/>
    <w:rsid w:val="00D356DF"/>
    <w:rsid w:val="00D35C30"/>
    <w:rsid w:val="00D360EA"/>
    <w:rsid w:val="00D361F8"/>
    <w:rsid w:val="00D36CAC"/>
    <w:rsid w:val="00D40C86"/>
    <w:rsid w:val="00D43A07"/>
    <w:rsid w:val="00D43E51"/>
    <w:rsid w:val="00D44F08"/>
    <w:rsid w:val="00D4535C"/>
    <w:rsid w:val="00D4583A"/>
    <w:rsid w:val="00D45A37"/>
    <w:rsid w:val="00D46A69"/>
    <w:rsid w:val="00D50997"/>
    <w:rsid w:val="00D52E2B"/>
    <w:rsid w:val="00D53164"/>
    <w:rsid w:val="00D54AD4"/>
    <w:rsid w:val="00D558E0"/>
    <w:rsid w:val="00D56C14"/>
    <w:rsid w:val="00D57A66"/>
    <w:rsid w:val="00D601E8"/>
    <w:rsid w:val="00D63147"/>
    <w:rsid w:val="00D6489A"/>
    <w:rsid w:val="00D649D2"/>
    <w:rsid w:val="00D66D5C"/>
    <w:rsid w:val="00D70192"/>
    <w:rsid w:val="00D70E5D"/>
    <w:rsid w:val="00D70F20"/>
    <w:rsid w:val="00D71460"/>
    <w:rsid w:val="00D74425"/>
    <w:rsid w:val="00D74FD5"/>
    <w:rsid w:val="00D75994"/>
    <w:rsid w:val="00D759F2"/>
    <w:rsid w:val="00D76318"/>
    <w:rsid w:val="00D77934"/>
    <w:rsid w:val="00D81E76"/>
    <w:rsid w:val="00D81F21"/>
    <w:rsid w:val="00D83079"/>
    <w:rsid w:val="00D837F4"/>
    <w:rsid w:val="00D8508E"/>
    <w:rsid w:val="00D87D61"/>
    <w:rsid w:val="00D912B5"/>
    <w:rsid w:val="00D92880"/>
    <w:rsid w:val="00D92DB2"/>
    <w:rsid w:val="00D93114"/>
    <w:rsid w:val="00D934FC"/>
    <w:rsid w:val="00D93E17"/>
    <w:rsid w:val="00D965E5"/>
    <w:rsid w:val="00D96984"/>
    <w:rsid w:val="00DA0BF4"/>
    <w:rsid w:val="00DA5AB9"/>
    <w:rsid w:val="00DA6ED6"/>
    <w:rsid w:val="00DA7DFC"/>
    <w:rsid w:val="00DB04F3"/>
    <w:rsid w:val="00DB0584"/>
    <w:rsid w:val="00DB183B"/>
    <w:rsid w:val="00DB2FF2"/>
    <w:rsid w:val="00DB533A"/>
    <w:rsid w:val="00DC53FB"/>
    <w:rsid w:val="00DC5B20"/>
    <w:rsid w:val="00DC6B64"/>
    <w:rsid w:val="00DC6E49"/>
    <w:rsid w:val="00DC7660"/>
    <w:rsid w:val="00DD101A"/>
    <w:rsid w:val="00DD3B57"/>
    <w:rsid w:val="00DD479A"/>
    <w:rsid w:val="00DD5865"/>
    <w:rsid w:val="00DD59B4"/>
    <w:rsid w:val="00DD5D07"/>
    <w:rsid w:val="00DE732C"/>
    <w:rsid w:val="00DF025D"/>
    <w:rsid w:val="00DF02D4"/>
    <w:rsid w:val="00DF05B8"/>
    <w:rsid w:val="00DF0768"/>
    <w:rsid w:val="00DF0F68"/>
    <w:rsid w:val="00DF15A7"/>
    <w:rsid w:val="00DF1CD7"/>
    <w:rsid w:val="00DF24A4"/>
    <w:rsid w:val="00DF4D0E"/>
    <w:rsid w:val="00DF673B"/>
    <w:rsid w:val="00E01264"/>
    <w:rsid w:val="00E01EE0"/>
    <w:rsid w:val="00E03FCD"/>
    <w:rsid w:val="00E04C4A"/>
    <w:rsid w:val="00E0504B"/>
    <w:rsid w:val="00E06EA5"/>
    <w:rsid w:val="00E07B55"/>
    <w:rsid w:val="00E07C05"/>
    <w:rsid w:val="00E10758"/>
    <w:rsid w:val="00E1125A"/>
    <w:rsid w:val="00E12EC2"/>
    <w:rsid w:val="00E12FC7"/>
    <w:rsid w:val="00E143DE"/>
    <w:rsid w:val="00E15EDC"/>
    <w:rsid w:val="00E172C7"/>
    <w:rsid w:val="00E210EE"/>
    <w:rsid w:val="00E23498"/>
    <w:rsid w:val="00E23785"/>
    <w:rsid w:val="00E24B83"/>
    <w:rsid w:val="00E24BF7"/>
    <w:rsid w:val="00E3011F"/>
    <w:rsid w:val="00E31946"/>
    <w:rsid w:val="00E322C8"/>
    <w:rsid w:val="00E33D5C"/>
    <w:rsid w:val="00E402E5"/>
    <w:rsid w:val="00E41024"/>
    <w:rsid w:val="00E41156"/>
    <w:rsid w:val="00E41B90"/>
    <w:rsid w:val="00E422B9"/>
    <w:rsid w:val="00E4262B"/>
    <w:rsid w:val="00E4315D"/>
    <w:rsid w:val="00E433B7"/>
    <w:rsid w:val="00E440C5"/>
    <w:rsid w:val="00E44D3C"/>
    <w:rsid w:val="00E460C0"/>
    <w:rsid w:val="00E50484"/>
    <w:rsid w:val="00E50646"/>
    <w:rsid w:val="00E50A96"/>
    <w:rsid w:val="00E50ACB"/>
    <w:rsid w:val="00E51262"/>
    <w:rsid w:val="00E54829"/>
    <w:rsid w:val="00E55739"/>
    <w:rsid w:val="00E55CF0"/>
    <w:rsid w:val="00E56C5A"/>
    <w:rsid w:val="00E57C99"/>
    <w:rsid w:val="00E57E4D"/>
    <w:rsid w:val="00E61FD9"/>
    <w:rsid w:val="00E6441D"/>
    <w:rsid w:val="00E65288"/>
    <w:rsid w:val="00E660D4"/>
    <w:rsid w:val="00E7113B"/>
    <w:rsid w:val="00E73830"/>
    <w:rsid w:val="00E76807"/>
    <w:rsid w:val="00E815BD"/>
    <w:rsid w:val="00E83C45"/>
    <w:rsid w:val="00E84609"/>
    <w:rsid w:val="00E84EE6"/>
    <w:rsid w:val="00E86781"/>
    <w:rsid w:val="00E86830"/>
    <w:rsid w:val="00E8702A"/>
    <w:rsid w:val="00E930E6"/>
    <w:rsid w:val="00E937CC"/>
    <w:rsid w:val="00E96096"/>
    <w:rsid w:val="00EA06EC"/>
    <w:rsid w:val="00EA1658"/>
    <w:rsid w:val="00EA2E7E"/>
    <w:rsid w:val="00EA387C"/>
    <w:rsid w:val="00EA3A52"/>
    <w:rsid w:val="00EA3B91"/>
    <w:rsid w:val="00EA3E5B"/>
    <w:rsid w:val="00EA547F"/>
    <w:rsid w:val="00EA55E6"/>
    <w:rsid w:val="00EA6356"/>
    <w:rsid w:val="00EA68F7"/>
    <w:rsid w:val="00EA69C8"/>
    <w:rsid w:val="00EA71F7"/>
    <w:rsid w:val="00EB0288"/>
    <w:rsid w:val="00EB098E"/>
    <w:rsid w:val="00EB2445"/>
    <w:rsid w:val="00EB3CFD"/>
    <w:rsid w:val="00EB4553"/>
    <w:rsid w:val="00EB737B"/>
    <w:rsid w:val="00EC08E0"/>
    <w:rsid w:val="00EC13D1"/>
    <w:rsid w:val="00EC4BDD"/>
    <w:rsid w:val="00EC572C"/>
    <w:rsid w:val="00EC5937"/>
    <w:rsid w:val="00EC6373"/>
    <w:rsid w:val="00EC662F"/>
    <w:rsid w:val="00ED01E7"/>
    <w:rsid w:val="00ED2182"/>
    <w:rsid w:val="00ED25E9"/>
    <w:rsid w:val="00ED3037"/>
    <w:rsid w:val="00ED394A"/>
    <w:rsid w:val="00ED5C70"/>
    <w:rsid w:val="00ED7A7B"/>
    <w:rsid w:val="00ED7AB8"/>
    <w:rsid w:val="00EE02CF"/>
    <w:rsid w:val="00EE0CBC"/>
    <w:rsid w:val="00EE1379"/>
    <w:rsid w:val="00EE2854"/>
    <w:rsid w:val="00EE357F"/>
    <w:rsid w:val="00EE4C73"/>
    <w:rsid w:val="00EE6560"/>
    <w:rsid w:val="00EE6B11"/>
    <w:rsid w:val="00EF00AC"/>
    <w:rsid w:val="00EF3418"/>
    <w:rsid w:val="00EF4DF3"/>
    <w:rsid w:val="00EF539A"/>
    <w:rsid w:val="00EF6111"/>
    <w:rsid w:val="00EF66A1"/>
    <w:rsid w:val="00EF6C4B"/>
    <w:rsid w:val="00EF6DAC"/>
    <w:rsid w:val="00EF7C20"/>
    <w:rsid w:val="00F00285"/>
    <w:rsid w:val="00F01367"/>
    <w:rsid w:val="00F01AD1"/>
    <w:rsid w:val="00F02AE5"/>
    <w:rsid w:val="00F038E8"/>
    <w:rsid w:val="00F03D49"/>
    <w:rsid w:val="00F04777"/>
    <w:rsid w:val="00F04D19"/>
    <w:rsid w:val="00F052A8"/>
    <w:rsid w:val="00F05909"/>
    <w:rsid w:val="00F06DB3"/>
    <w:rsid w:val="00F06EA6"/>
    <w:rsid w:val="00F075AF"/>
    <w:rsid w:val="00F10351"/>
    <w:rsid w:val="00F10999"/>
    <w:rsid w:val="00F11CDE"/>
    <w:rsid w:val="00F11DBA"/>
    <w:rsid w:val="00F129E9"/>
    <w:rsid w:val="00F12DD6"/>
    <w:rsid w:val="00F14344"/>
    <w:rsid w:val="00F210C3"/>
    <w:rsid w:val="00F2126D"/>
    <w:rsid w:val="00F22037"/>
    <w:rsid w:val="00F2204F"/>
    <w:rsid w:val="00F253BD"/>
    <w:rsid w:val="00F271B4"/>
    <w:rsid w:val="00F31273"/>
    <w:rsid w:val="00F31768"/>
    <w:rsid w:val="00F31E68"/>
    <w:rsid w:val="00F3241B"/>
    <w:rsid w:val="00F33342"/>
    <w:rsid w:val="00F335C0"/>
    <w:rsid w:val="00F34027"/>
    <w:rsid w:val="00F35F8E"/>
    <w:rsid w:val="00F36546"/>
    <w:rsid w:val="00F367D3"/>
    <w:rsid w:val="00F40677"/>
    <w:rsid w:val="00F42FA1"/>
    <w:rsid w:val="00F45D71"/>
    <w:rsid w:val="00F46EBA"/>
    <w:rsid w:val="00F46EBD"/>
    <w:rsid w:val="00F47451"/>
    <w:rsid w:val="00F50B44"/>
    <w:rsid w:val="00F550E4"/>
    <w:rsid w:val="00F56450"/>
    <w:rsid w:val="00F5677C"/>
    <w:rsid w:val="00F57214"/>
    <w:rsid w:val="00F57770"/>
    <w:rsid w:val="00F60DE1"/>
    <w:rsid w:val="00F61036"/>
    <w:rsid w:val="00F648AD"/>
    <w:rsid w:val="00F704A0"/>
    <w:rsid w:val="00F70910"/>
    <w:rsid w:val="00F71C41"/>
    <w:rsid w:val="00F727CF"/>
    <w:rsid w:val="00F7303C"/>
    <w:rsid w:val="00F75DD4"/>
    <w:rsid w:val="00F776EA"/>
    <w:rsid w:val="00F81571"/>
    <w:rsid w:val="00F8284D"/>
    <w:rsid w:val="00F83445"/>
    <w:rsid w:val="00F875A9"/>
    <w:rsid w:val="00F87F21"/>
    <w:rsid w:val="00F90423"/>
    <w:rsid w:val="00F9067C"/>
    <w:rsid w:val="00F9174E"/>
    <w:rsid w:val="00F931B3"/>
    <w:rsid w:val="00F95C6B"/>
    <w:rsid w:val="00F961BE"/>
    <w:rsid w:val="00F97CD0"/>
    <w:rsid w:val="00FA1183"/>
    <w:rsid w:val="00FA19E2"/>
    <w:rsid w:val="00FA1E97"/>
    <w:rsid w:val="00FA3ECB"/>
    <w:rsid w:val="00FA421C"/>
    <w:rsid w:val="00FA6C65"/>
    <w:rsid w:val="00FA7B3D"/>
    <w:rsid w:val="00FB1875"/>
    <w:rsid w:val="00FB3EDC"/>
    <w:rsid w:val="00FB47BE"/>
    <w:rsid w:val="00FB5655"/>
    <w:rsid w:val="00FB69D2"/>
    <w:rsid w:val="00FC15D5"/>
    <w:rsid w:val="00FC1BAD"/>
    <w:rsid w:val="00FC2A88"/>
    <w:rsid w:val="00FC53AE"/>
    <w:rsid w:val="00FC5AD1"/>
    <w:rsid w:val="00FC5EC1"/>
    <w:rsid w:val="00FD03D4"/>
    <w:rsid w:val="00FD2760"/>
    <w:rsid w:val="00FD3FBF"/>
    <w:rsid w:val="00FD4285"/>
    <w:rsid w:val="00FD53D5"/>
    <w:rsid w:val="00FE0D32"/>
    <w:rsid w:val="00FE2AAD"/>
    <w:rsid w:val="00FE3447"/>
    <w:rsid w:val="00FE6DE4"/>
    <w:rsid w:val="00FF01FD"/>
    <w:rsid w:val="00FF1F30"/>
    <w:rsid w:val="00FF3A65"/>
    <w:rsid w:val="00FF49E9"/>
    <w:rsid w:val="00FF4FC3"/>
    <w:rsid w:val="00FF5C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12F92C20"/>
  <w15:docId w15:val="{EA456579-7CA7-4165-9162-431D0D6AD3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53E7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C935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93562"/>
  </w:style>
  <w:style w:type="paragraph" w:styleId="Footer">
    <w:name w:val="footer"/>
    <w:basedOn w:val="Normal"/>
    <w:link w:val="FooterChar"/>
    <w:uiPriority w:val="99"/>
    <w:semiHidden/>
    <w:unhideWhenUsed/>
    <w:rsid w:val="00C9356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93562"/>
  </w:style>
  <w:style w:type="table" w:styleId="TableGrid">
    <w:name w:val="Table Grid"/>
    <w:basedOn w:val="TableNormal"/>
    <w:uiPriority w:val="59"/>
    <w:rsid w:val="00C935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9356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EBAAB79ACCC74BB7EF086B3AE90D65" ma:contentTypeVersion="12" ma:contentTypeDescription="Create a new document." ma:contentTypeScope="" ma:versionID="4532b698d14d71648d6262bc0c58a79d">
  <xsd:schema xmlns:xsd="http://www.w3.org/2001/XMLSchema" xmlns:xs="http://www.w3.org/2001/XMLSchema" xmlns:p="http://schemas.microsoft.com/office/2006/metadata/properties" xmlns:ns3="83c86a63-cfa1-41ab-9d88-bd294eaf28f2" xmlns:ns4="0e806270-d121-4cfa-8b9b-1627ac8bf0dd" targetNamespace="http://schemas.microsoft.com/office/2006/metadata/properties" ma:root="true" ma:fieldsID="c99f9ebbe338ee9d7a9457be2dd764cc" ns3:_="" ns4:_="">
    <xsd:import namespace="83c86a63-cfa1-41ab-9d88-bd294eaf28f2"/>
    <xsd:import namespace="0e806270-d121-4cfa-8b9b-1627ac8bf0dd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OCR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3c86a63-cfa1-41ab-9d88-bd294eaf28f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806270-d121-4cfa-8b9b-1627ac8bf0d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D5815A2-BA67-4CA5-9967-27078C5C2E7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3c86a63-cfa1-41ab-9d88-bd294eaf28f2"/>
    <ds:schemaRef ds:uri="0e806270-d121-4cfa-8b9b-1627ac8bf0d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55DABB9-DAB6-4A65-BAA9-11CC55C9894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F4E67FF-A284-4AC6-92D4-B5073B336AD2}">
  <ds:schemaRefs>
    <ds:schemaRef ds:uri="http://purl.org/dc/terms/"/>
    <ds:schemaRef ds:uri="http://schemas.microsoft.com/office/infopath/2007/PartnerControls"/>
    <ds:schemaRef ds:uri="83c86a63-cfa1-41ab-9d88-bd294eaf28f2"/>
    <ds:schemaRef ds:uri="http://purl.org/dc/dcmitype/"/>
    <ds:schemaRef ds:uri="http://schemas.microsoft.com/office/2006/metadata/properties"/>
    <ds:schemaRef ds:uri="0e806270-d121-4cfa-8b9b-1627ac8bf0dd"/>
    <ds:schemaRef ds:uri="http://schemas.microsoft.com/office/2006/documentManagement/types"/>
    <ds:schemaRef ds:uri="http://schemas.openxmlformats.org/package/2006/metadata/core-properties"/>
    <ds:schemaRef ds:uri="http://www.w3.org/XML/1998/namespace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4</Words>
  <Characters>88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stall</dc:creator>
  <cp:keywords/>
  <dc:description/>
  <cp:lastModifiedBy>Sarah Denbesten</cp:lastModifiedBy>
  <cp:revision>2</cp:revision>
  <dcterms:created xsi:type="dcterms:W3CDTF">2019-10-11T19:33:00Z</dcterms:created>
  <dcterms:modified xsi:type="dcterms:W3CDTF">2019-10-11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8EBAAB79ACCC74BB7EF086B3AE90D65</vt:lpwstr>
  </property>
</Properties>
</file>